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diagrams/layout10.xml" ContentType="application/vnd.openxmlformats-officedocument.drawingml.diagram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diagrams/colors11.xml" ContentType="application/vnd.openxmlformats-officedocument.drawingml.diagramColor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diagrams/layout9.xml" ContentType="application/vnd.openxmlformats-officedocument.drawingml.diagramLayout+xml"/>
  <Override PartName="/ppt/diagrams/data11.xml" ContentType="application/vnd.openxmlformats-officedocument.drawingml.diagramData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diagrams/layout7.xml" ContentType="application/vnd.openxmlformats-officedocument.drawingml.diagramLayout+xml"/>
  <Override PartName="/ppt/diagrams/data8.xml" ContentType="application/vnd.openxmlformats-officedocument.drawingml.diagramData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colors8.xml" ContentType="application/vnd.openxmlformats-officedocument.drawingml.diagramColors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colors6.xml" ContentType="application/vnd.openxmlformats-officedocument.drawingml.diagramColors+xml"/>
  <Override PartName="/ppt/diagrams/quickStyle9.xml" ContentType="application/vnd.openxmlformats-officedocument.drawingml.diagramStyle+xml"/>
  <Override PartName="/ppt/diagrams/quickStyle11.xml" ContentType="application/vnd.openxmlformats-officedocument.drawingml.diagramStyl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colors4.xml" ContentType="application/vnd.openxmlformats-officedocument.drawingml.diagramColors+xml"/>
  <Override PartName="/ppt/diagrams/quickStyle7.xml" ContentType="application/vnd.openxmlformats-officedocument.drawingml.diagramStyle+xml"/>
  <Override PartName="/ppt/diagrams/layout11.xml" ContentType="application/vnd.openxmlformats-officedocument.drawingml.diagram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diagrams/colors2.xml" ContentType="application/vnd.openxmlformats-officedocument.drawingml.diagramColors+xml"/>
  <Override PartName="/ppt/diagrams/quickStyle5.xml" ContentType="application/vnd.openxmlformats-officedocument.drawingml.diagramStyl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diagrams/quickStyle3.xml" ContentType="application/vnd.openxmlformats-officedocument.drawingml.diagramStyle+xml"/>
  <Override PartName="/ppt/diagrams/colors10.xml" ContentType="application/vnd.openxmlformats-officedocument.drawingml.diagramColor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diagrams/layout8.xml" ContentType="application/vnd.openxmlformats-officedocument.drawingml.diagram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diagrams/layout6.xml" ContentType="application/vnd.openxmlformats-officedocument.drawingml.diagramLayout+xml"/>
  <Override PartName="/ppt/diagrams/data9.xml" ContentType="application/vnd.openxmlformats-officedocument.drawingml.diagramData+xml"/>
  <Override PartName="/ppt/diagrams/data10.xml" ContentType="application/vnd.openxmlformats-officedocument.drawingml.diagramData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diagrams/layout4.xml" ContentType="application/vnd.openxmlformats-officedocument.drawingml.diagramLayout+xml"/>
  <Override PartName="/ppt/diagrams/data7.xml" ContentType="application/vnd.openxmlformats-officedocument.drawingml.diagramData+xml"/>
  <Override PartName="/ppt/diagrams/colors9.xml" ContentType="application/vnd.openxmlformats-officedocument.drawingml.diagramCol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Override PartName="/ppt/diagrams/data5.xml" ContentType="application/vnd.openxmlformats-officedocument.drawingml.diagramData+xml"/>
  <Override PartName="/ppt/diagrams/colors7.xml" ContentType="application/vnd.openxmlformats-officedocument.drawingml.diagramColors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diagrams/quickStyle8.xml" ContentType="application/vnd.openxmlformats-officedocument.drawingml.diagramStyle+xml"/>
  <Override PartName="/ppt/diagrams/quickStyle10.xml" ContentType="application/vnd.openxmlformats-officedocument.drawingml.diagramStyle+xml"/>
  <Override PartName="/ppt/slides/slide8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quickStyle6.xml" ContentType="application/vnd.openxmlformats-officedocument.drawingml.diagramStyl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64" r:id="rId3"/>
    <p:sldId id="257" r:id="rId4"/>
    <p:sldId id="258" r:id="rId5"/>
    <p:sldId id="266" r:id="rId6"/>
    <p:sldId id="265" r:id="rId7"/>
    <p:sldId id="259" r:id="rId8"/>
    <p:sldId id="267" r:id="rId9"/>
    <p:sldId id="260" r:id="rId10"/>
    <p:sldId id="268" r:id="rId11"/>
    <p:sldId id="261" r:id="rId12"/>
    <p:sldId id="262" r:id="rId13"/>
    <p:sldId id="270" r:id="rId14"/>
    <p:sldId id="269" r:id="rId15"/>
    <p:sldId id="271" r:id="rId16"/>
    <p:sldId id="272" r:id="rId17"/>
    <p:sldId id="282" r:id="rId18"/>
    <p:sldId id="273" r:id="rId19"/>
    <p:sldId id="279" r:id="rId20"/>
    <p:sldId id="274" r:id="rId21"/>
    <p:sldId id="281" r:id="rId22"/>
    <p:sldId id="275" r:id="rId23"/>
    <p:sldId id="276" r:id="rId24"/>
    <p:sldId id="277" r:id="rId25"/>
    <p:sldId id="27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E1D1013-B00F-4044-B0DD-E1A6C00B1E49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9E82B3D8-A8B2-4EB3-A992-0FCC80DC5A93}">
      <dgm:prSet phldrT="[Text]"/>
      <dgm:spPr/>
      <dgm:t>
        <a:bodyPr/>
        <a:lstStyle/>
        <a:p>
          <a:r>
            <a:rPr lang="en-US" dirty="0" smtClean="0"/>
            <a:t>Hidden Neurons</a:t>
          </a:r>
          <a:endParaRPr lang="el-GR" dirty="0"/>
        </a:p>
      </dgm:t>
    </dgm:pt>
    <dgm:pt modelId="{115D5AF9-9ACC-4B9C-820E-3130B0786FAC}" type="parTrans" cxnId="{EF891199-240E-48D2-91DD-4675565A1404}">
      <dgm:prSet/>
      <dgm:spPr/>
      <dgm:t>
        <a:bodyPr/>
        <a:lstStyle/>
        <a:p>
          <a:endParaRPr lang="el-GR"/>
        </a:p>
      </dgm:t>
    </dgm:pt>
    <dgm:pt modelId="{22773DAF-359A-4351-913F-FEAB6F630398}" type="sibTrans" cxnId="{EF891199-240E-48D2-91DD-4675565A1404}">
      <dgm:prSet/>
      <dgm:spPr/>
      <dgm:t>
        <a:bodyPr/>
        <a:lstStyle/>
        <a:p>
          <a:endParaRPr lang="el-GR"/>
        </a:p>
      </dgm:t>
    </dgm:pt>
    <dgm:pt modelId="{11F08DB3-1F86-489B-BA89-81A5C48CF546}">
      <dgm:prSet phldrT="[Text]"/>
      <dgm:spPr/>
      <dgm:t>
        <a:bodyPr/>
        <a:lstStyle/>
        <a:p>
          <a:r>
            <a:rPr lang="en-US" dirty="0" smtClean="0"/>
            <a:t>4</a:t>
          </a:r>
          <a:endParaRPr lang="el-GR" dirty="0"/>
        </a:p>
      </dgm:t>
    </dgm:pt>
    <dgm:pt modelId="{E70C5DEC-AC0C-45E2-B34E-106777C7F2DD}" type="parTrans" cxnId="{8C836EC8-A862-4DA2-BF34-E7D93955D11B}">
      <dgm:prSet/>
      <dgm:spPr/>
      <dgm:t>
        <a:bodyPr/>
        <a:lstStyle/>
        <a:p>
          <a:endParaRPr lang="el-GR"/>
        </a:p>
      </dgm:t>
    </dgm:pt>
    <dgm:pt modelId="{A12DAC94-D376-489C-8642-11B20146152C}" type="sibTrans" cxnId="{8C836EC8-A862-4DA2-BF34-E7D93955D11B}">
      <dgm:prSet/>
      <dgm:spPr/>
      <dgm:t>
        <a:bodyPr/>
        <a:lstStyle/>
        <a:p>
          <a:endParaRPr lang="el-GR"/>
        </a:p>
      </dgm:t>
    </dgm:pt>
    <dgm:pt modelId="{FAAF3202-973B-4706-A1E4-4A0F0E53344F}">
      <dgm:prSet phldrT="[Text]"/>
      <dgm:spPr/>
      <dgm:t>
        <a:bodyPr/>
        <a:lstStyle/>
        <a:p>
          <a:r>
            <a:rPr lang="en-US" dirty="0" smtClean="0"/>
            <a:t>Iterations</a:t>
          </a:r>
          <a:endParaRPr lang="el-GR" dirty="0"/>
        </a:p>
      </dgm:t>
    </dgm:pt>
    <dgm:pt modelId="{7B1DE22E-8F9A-4689-B159-512299BC5E52}" type="parTrans" cxnId="{84CE4C3C-5D86-411A-A9D4-768F4C4AD49B}">
      <dgm:prSet/>
      <dgm:spPr/>
      <dgm:t>
        <a:bodyPr/>
        <a:lstStyle/>
        <a:p>
          <a:endParaRPr lang="el-GR"/>
        </a:p>
      </dgm:t>
    </dgm:pt>
    <dgm:pt modelId="{20A65A89-564C-4323-A650-0F2A43902344}" type="sibTrans" cxnId="{84CE4C3C-5D86-411A-A9D4-768F4C4AD49B}">
      <dgm:prSet/>
      <dgm:spPr/>
      <dgm:t>
        <a:bodyPr/>
        <a:lstStyle/>
        <a:p>
          <a:endParaRPr lang="el-GR"/>
        </a:p>
      </dgm:t>
    </dgm:pt>
    <dgm:pt modelId="{CB1B7D93-8FA6-47E8-840C-BA8F5813EA85}">
      <dgm:prSet phldrT="[Text]"/>
      <dgm:spPr/>
      <dgm:t>
        <a:bodyPr/>
        <a:lstStyle/>
        <a:p>
          <a:r>
            <a:rPr lang="en-US" dirty="0" smtClean="0"/>
            <a:t>800</a:t>
          </a:r>
          <a:endParaRPr lang="el-GR" dirty="0"/>
        </a:p>
      </dgm:t>
    </dgm:pt>
    <dgm:pt modelId="{D7B4652C-705D-4EB3-9D9F-2B3C93205F77}" type="parTrans" cxnId="{B6A7D7DD-1530-4D3F-97D1-8080F222B318}">
      <dgm:prSet/>
      <dgm:spPr/>
      <dgm:t>
        <a:bodyPr/>
        <a:lstStyle/>
        <a:p>
          <a:endParaRPr lang="el-GR"/>
        </a:p>
      </dgm:t>
    </dgm:pt>
    <dgm:pt modelId="{AC8105CB-7D98-4F0E-9514-2ED424DDCB4B}" type="sibTrans" cxnId="{B6A7D7DD-1530-4D3F-97D1-8080F222B318}">
      <dgm:prSet/>
      <dgm:spPr/>
      <dgm:t>
        <a:bodyPr/>
        <a:lstStyle/>
        <a:p>
          <a:endParaRPr lang="el-GR"/>
        </a:p>
      </dgm:t>
    </dgm:pt>
    <dgm:pt modelId="{126F6D23-D9C4-454A-BFDF-875426F8C8B9}">
      <dgm:prSet phldrT="[Text]"/>
      <dgm:spPr/>
      <dgm:t>
        <a:bodyPr/>
        <a:lstStyle/>
        <a:p>
          <a:r>
            <a:rPr lang="en-US" dirty="0" smtClean="0"/>
            <a:t>Learning Rate</a:t>
          </a:r>
          <a:endParaRPr lang="el-GR" dirty="0"/>
        </a:p>
      </dgm:t>
    </dgm:pt>
    <dgm:pt modelId="{1BB464A0-A2D9-4ACF-A411-C023CF86F256}" type="parTrans" cxnId="{19CBC8FC-C541-4DA9-AC53-DEB451C10C5A}">
      <dgm:prSet/>
      <dgm:spPr/>
      <dgm:t>
        <a:bodyPr/>
        <a:lstStyle/>
        <a:p>
          <a:endParaRPr lang="el-GR"/>
        </a:p>
      </dgm:t>
    </dgm:pt>
    <dgm:pt modelId="{AB6A7ABF-9AD8-48B4-87D9-FB44DB171038}" type="sibTrans" cxnId="{19CBC8FC-C541-4DA9-AC53-DEB451C10C5A}">
      <dgm:prSet/>
      <dgm:spPr/>
      <dgm:t>
        <a:bodyPr/>
        <a:lstStyle/>
        <a:p>
          <a:endParaRPr lang="el-GR"/>
        </a:p>
      </dgm:t>
    </dgm:pt>
    <dgm:pt modelId="{67AA8400-A493-4FDB-BDCE-A2B59E9B7B5E}">
      <dgm:prSet phldrT="[Text]"/>
      <dgm:spPr/>
      <dgm:t>
        <a:bodyPr/>
        <a:lstStyle/>
        <a:p>
          <a:r>
            <a:rPr lang="en-US" dirty="0" smtClean="0"/>
            <a:t>Execution Time</a:t>
          </a:r>
          <a:endParaRPr lang="el-GR" dirty="0"/>
        </a:p>
      </dgm:t>
    </dgm:pt>
    <dgm:pt modelId="{E5ECCC50-DB5A-4019-AB86-0358B99E6614}" type="parTrans" cxnId="{DEEFA4C0-217C-4F53-98F9-80C3457A31F9}">
      <dgm:prSet/>
      <dgm:spPr/>
      <dgm:t>
        <a:bodyPr/>
        <a:lstStyle/>
        <a:p>
          <a:endParaRPr lang="el-GR"/>
        </a:p>
      </dgm:t>
    </dgm:pt>
    <dgm:pt modelId="{F8A1AC7A-FD29-4F38-97A2-F2D8DC5D2A23}" type="sibTrans" cxnId="{DEEFA4C0-217C-4F53-98F9-80C3457A31F9}">
      <dgm:prSet/>
      <dgm:spPr/>
      <dgm:t>
        <a:bodyPr/>
        <a:lstStyle/>
        <a:p>
          <a:endParaRPr lang="el-GR"/>
        </a:p>
      </dgm:t>
    </dgm:pt>
    <dgm:pt modelId="{7CB1CACF-0C7E-4598-B257-985E90CA7178}">
      <dgm:prSet phldrT="[Text]"/>
      <dgm:spPr/>
      <dgm:t>
        <a:bodyPr/>
        <a:lstStyle/>
        <a:p>
          <a:r>
            <a:rPr lang="en-US" dirty="0" smtClean="0"/>
            <a:t>0.001</a:t>
          </a:r>
          <a:endParaRPr lang="el-GR" dirty="0"/>
        </a:p>
      </dgm:t>
    </dgm:pt>
    <dgm:pt modelId="{3F07A802-54C4-4BC0-8DBA-BBCC4040C82A}" type="parTrans" cxnId="{EC319C5F-7277-4810-AC9B-889D4756B089}">
      <dgm:prSet/>
      <dgm:spPr/>
    </dgm:pt>
    <dgm:pt modelId="{7A609312-42EB-4747-98DC-C9361CEF9BB8}" type="sibTrans" cxnId="{EC319C5F-7277-4810-AC9B-889D4756B089}">
      <dgm:prSet/>
      <dgm:spPr/>
    </dgm:pt>
    <dgm:pt modelId="{AA05CBAD-C775-4743-BFC3-19C0E6E1F042}">
      <dgm:prSet phldrT="[Text]"/>
      <dgm:spPr/>
      <dgm:t>
        <a:bodyPr/>
        <a:lstStyle/>
        <a:p>
          <a:r>
            <a:rPr lang="en-US" dirty="0" smtClean="0"/>
            <a:t>93sec</a:t>
          </a:r>
          <a:endParaRPr lang="el-GR" dirty="0"/>
        </a:p>
      </dgm:t>
    </dgm:pt>
    <dgm:pt modelId="{9B0198FF-961E-4599-A62A-1A4F42E588F0}" type="parTrans" cxnId="{4A40173D-DF84-4E4D-9B63-0CBBCF20951A}">
      <dgm:prSet/>
      <dgm:spPr/>
    </dgm:pt>
    <dgm:pt modelId="{D633007A-3857-495C-AF23-F0D7D7990E39}" type="sibTrans" cxnId="{4A40173D-DF84-4E4D-9B63-0CBBCF20951A}">
      <dgm:prSet/>
      <dgm:spPr/>
    </dgm:pt>
    <dgm:pt modelId="{04D5245E-3040-44C3-9758-3A1602E60809}">
      <dgm:prSet phldrT="[Text]"/>
      <dgm:spPr/>
      <dgm:t>
        <a:bodyPr/>
        <a:lstStyle/>
        <a:p>
          <a:r>
            <a:rPr lang="en-US" dirty="0" smtClean="0"/>
            <a:t>Train Accuracy</a:t>
          </a:r>
          <a:endParaRPr lang="el-GR" dirty="0"/>
        </a:p>
      </dgm:t>
    </dgm:pt>
    <dgm:pt modelId="{67960840-BCB0-4638-8A98-61F694566C66}" type="parTrans" cxnId="{E34E9833-2D8C-4758-9E84-57776EEA57AB}">
      <dgm:prSet/>
      <dgm:spPr/>
    </dgm:pt>
    <dgm:pt modelId="{CC485397-C0C0-490D-B0D0-4663E68B0CD1}" type="sibTrans" cxnId="{E34E9833-2D8C-4758-9E84-57776EEA57AB}">
      <dgm:prSet/>
      <dgm:spPr/>
    </dgm:pt>
    <dgm:pt modelId="{5D803177-2BC5-4846-A66E-3F8F8D1E731B}">
      <dgm:prSet phldrT="[Text]"/>
      <dgm:spPr/>
      <dgm:t>
        <a:bodyPr/>
        <a:lstStyle/>
        <a:p>
          <a:r>
            <a:rPr lang="en-US" dirty="0" smtClean="0"/>
            <a:t>97,84%</a:t>
          </a:r>
          <a:endParaRPr lang="el-GR" dirty="0"/>
        </a:p>
      </dgm:t>
    </dgm:pt>
    <dgm:pt modelId="{001F0C5A-C693-4812-BDB2-E2751B286122}" type="parTrans" cxnId="{86761A07-8D97-471F-89CE-6C0401A797BF}">
      <dgm:prSet/>
      <dgm:spPr/>
      <dgm:t>
        <a:bodyPr/>
        <a:lstStyle/>
        <a:p>
          <a:endParaRPr lang="el-GR"/>
        </a:p>
      </dgm:t>
    </dgm:pt>
    <dgm:pt modelId="{07174B69-4E35-41E8-9A27-065A319F78DF}" type="sibTrans" cxnId="{86761A07-8D97-471F-89CE-6C0401A797BF}">
      <dgm:prSet/>
      <dgm:spPr/>
      <dgm:t>
        <a:bodyPr/>
        <a:lstStyle/>
        <a:p>
          <a:endParaRPr lang="el-GR"/>
        </a:p>
      </dgm:t>
    </dgm:pt>
    <dgm:pt modelId="{E5A418CF-8578-40FA-85B3-ECBA8719C4E2}">
      <dgm:prSet phldrT="[Text]"/>
      <dgm:spPr/>
      <dgm:t>
        <a:bodyPr/>
        <a:lstStyle/>
        <a:p>
          <a:r>
            <a:rPr lang="en-US" dirty="0" smtClean="0"/>
            <a:t>Test Accuracy</a:t>
          </a:r>
          <a:endParaRPr lang="el-GR" dirty="0"/>
        </a:p>
      </dgm:t>
    </dgm:pt>
    <dgm:pt modelId="{0C42E558-35F2-44D3-BD79-8793F9EB88DE}" type="parTrans" cxnId="{B77C7766-81F1-4B5B-BCF9-B4EE554F64B9}">
      <dgm:prSet/>
      <dgm:spPr/>
      <dgm:t>
        <a:bodyPr/>
        <a:lstStyle/>
        <a:p>
          <a:endParaRPr lang="el-GR"/>
        </a:p>
      </dgm:t>
    </dgm:pt>
    <dgm:pt modelId="{B80C5046-185F-45DB-9258-3E34C59F5999}" type="sibTrans" cxnId="{B77C7766-81F1-4B5B-BCF9-B4EE554F64B9}">
      <dgm:prSet/>
      <dgm:spPr/>
      <dgm:t>
        <a:bodyPr/>
        <a:lstStyle/>
        <a:p>
          <a:endParaRPr lang="el-GR"/>
        </a:p>
      </dgm:t>
    </dgm:pt>
    <dgm:pt modelId="{22E9A287-9619-4E97-BEEA-D87AC42CFA77}">
      <dgm:prSet phldrT="[Text]"/>
      <dgm:spPr/>
      <dgm:t>
        <a:bodyPr/>
        <a:lstStyle/>
        <a:p>
          <a:r>
            <a:rPr lang="en-US" dirty="0" smtClean="0"/>
            <a:t>Shannon Error Entropy</a:t>
          </a:r>
          <a:endParaRPr lang="el-GR" dirty="0"/>
        </a:p>
      </dgm:t>
    </dgm:pt>
    <dgm:pt modelId="{A8EC6575-112C-4F22-9ECC-6DA7A52E2CDB}" type="parTrans" cxnId="{EFC3590F-34CF-439E-AE9A-9B0138C06563}">
      <dgm:prSet/>
      <dgm:spPr/>
    </dgm:pt>
    <dgm:pt modelId="{42C7D54C-DD62-49B2-832A-5B70B457876F}" type="sibTrans" cxnId="{EFC3590F-34CF-439E-AE9A-9B0138C06563}">
      <dgm:prSet/>
      <dgm:spPr/>
    </dgm:pt>
    <dgm:pt modelId="{0FC1529F-F36E-4A23-B7B4-2C9F865EDC12}">
      <dgm:prSet phldrT="[Text]"/>
      <dgm:spPr/>
      <dgm:t>
        <a:bodyPr/>
        <a:lstStyle/>
        <a:p>
          <a:r>
            <a:rPr lang="en-US" dirty="0" smtClean="0"/>
            <a:t>97,34%</a:t>
          </a:r>
          <a:endParaRPr lang="el-GR" dirty="0"/>
        </a:p>
      </dgm:t>
    </dgm:pt>
    <dgm:pt modelId="{5A8DB041-E6AA-4029-94E8-821E38B419B1}" type="parTrans" cxnId="{AC2C0FC9-BD62-4779-8C62-D64A26C4DCBD}">
      <dgm:prSet/>
      <dgm:spPr/>
    </dgm:pt>
    <dgm:pt modelId="{34465504-5FAB-43D8-8B7C-3613130BF876}" type="sibTrans" cxnId="{AC2C0FC9-BD62-4779-8C62-D64A26C4DCBD}">
      <dgm:prSet/>
      <dgm:spPr/>
    </dgm:pt>
    <dgm:pt modelId="{7B0B10C7-722F-4451-AD86-1FC4F5D601B9}">
      <dgm:prSet phldrT="[Text]"/>
      <dgm:spPr/>
      <dgm:t>
        <a:bodyPr/>
        <a:lstStyle/>
        <a:p>
          <a:r>
            <a:rPr lang="en-US" dirty="0" smtClean="0"/>
            <a:t>0.82</a:t>
          </a:r>
          <a:endParaRPr lang="el-GR" dirty="0"/>
        </a:p>
      </dgm:t>
    </dgm:pt>
    <dgm:pt modelId="{D94C901D-E791-46E5-AC52-4077F5E1B079}" type="parTrans" cxnId="{1B41C57D-0BC7-45F5-8C58-984A4D53DE4C}">
      <dgm:prSet/>
      <dgm:spPr/>
    </dgm:pt>
    <dgm:pt modelId="{F9220A36-39A3-4FA8-BDDA-A5B6ABD79157}" type="sibTrans" cxnId="{1B41C57D-0BC7-45F5-8C58-984A4D53DE4C}">
      <dgm:prSet/>
      <dgm:spPr/>
    </dgm:pt>
    <dgm:pt modelId="{6DF0F095-5005-4A2F-8DE1-E9E7D356F808}" type="pres">
      <dgm:prSet presAssocID="{BE1D1013-B00F-4044-B0DD-E1A6C00B1E49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D82B7659-5DF9-44CC-8D5D-A92C7D4454A0}" type="pres">
      <dgm:prSet presAssocID="{9E82B3D8-A8B2-4EB3-A992-0FCC80DC5A93}" presName="linNode" presStyleCnt="0"/>
      <dgm:spPr/>
    </dgm:pt>
    <dgm:pt modelId="{2C64275A-F876-42F6-A7A2-36270B7E6C75}" type="pres">
      <dgm:prSet presAssocID="{9E82B3D8-A8B2-4EB3-A992-0FCC80DC5A93}" presName="parentText" presStyleLbl="node1" presStyleIdx="0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B2F6478-7F75-4FC0-96AF-D45FD49E530D}" type="pres">
      <dgm:prSet presAssocID="{9E82B3D8-A8B2-4EB3-A992-0FCC80DC5A93}" presName="descendantText" presStyleLbl="alignAccFollowNode1" presStyleIdx="0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9F57321A-D9C7-4287-81A5-B54E63D1DB5C}" type="pres">
      <dgm:prSet presAssocID="{22773DAF-359A-4351-913F-FEAB6F630398}" presName="sp" presStyleCnt="0"/>
      <dgm:spPr/>
    </dgm:pt>
    <dgm:pt modelId="{2BCF616A-1F25-410C-B52A-EBD6621ED468}" type="pres">
      <dgm:prSet presAssocID="{FAAF3202-973B-4706-A1E4-4A0F0E53344F}" presName="linNode" presStyleCnt="0"/>
      <dgm:spPr/>
    </dgm:pt>
    <dgm:pt modelId="{A2AD6A77-78DB-4877-8225-317DFEF8A828}" type="pres">
      <dgm:prSet presAssocID="{FAAF3202-973B-4706-A1E4-4A0F0E53344F}" presName="parentText" presStyleLbl="node1" presStyleIdx="1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5908A5EB-C848-4514-BD23-E3D42B3967F2}" type="pres">
      <dgm:prSet presAssocID="{FAAF3202-973B-4706-A1E4-4A0F0E53344F}" presName="descendantText" presStyleLbl="alignAccFollowNode1" presStyleIdx="1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BD4D2649-033B-4328-810A-E2B31702BE74}" type="pres">
      <dgm:prSet presAssocID="{20A65A89-564C-4323-A650-0F2A43902344}" presName="sp" presStyleCnt="0"/>
      <dgm:spPr/>
    </dgm:pt>
    <dgm:pt modelId="{094EB4CC-5B60-4CF4-8DA5-37BB35F53EAF}" type="pres">
      <dgm:prSet presAssocID="{126F6D23-D9C4-454A-BFDF-875426F8C8B9}" presName="linNode" presStyleCnt="0"/>
      <dgm:spPr/>
    </dgm:pt>
    <dgm:pt modelId="{A02DC281-A970-4459-97EE-8ED37FF15D40}" type="pres">
      <dgm:prSet presAssocID="{126F6D23-D9C4-454A-BFDF-875426F8C8B9}" presName="parentText" presStyleLbl="node1" presStyleIdx="2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310E96DC-F934-4EF6-9E6A-4E2FB3D30D37}" type="pres">
      <dgm:prSet presAssocID="{126F6D23-D9C4-454A-BFDF-875426F8C8B9}" presName="descendantText" presStyleLbl="align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1833A58-784D-42AB-9D31-7F34376D71F0}" type="pres">
      <dgm:prSet presAssocID="{AB6A7ABF-9AD8-48B4-87D9-FB44DB171038}" presName="sp" presStyleCnt="0"/>
      <dgm:spPr/>
    </dgm:pt>
    <dgm:pt modelId="{F845E544-254A-47A8-B992-A1F829A0F889}" type="pres">
      <dgm:prSet presAssocID="{67AA8400-A493-4FDB-BDCE-A2B59E9B7B5E}" presName="linNode" presStyleCnt="0"/>
      <dgm:spPr/>
    </dgm:pt>
    <dgm:pt modelId="{94917D58-595B-4DE7-B205-DDB62BA2CD5A}" type="pres">
      <dgm:prSet presAssocID="{67AA8400-A493-4FDB-BDCE-A2B59E9B7B5E}" presName="parentText" presStyleLbl="node1" presStyleIdx="3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E535EA2E-40ED-4165-9EA5-791BFD580ACB}" type="pres">
      <dgm:prSet presAssocID="{67AA8400-A493-4FDB-BDCE-A2B59E9B7B5E}" presName="descendantText" presStyleLbl="alignAccFollowNode1" presStyleIdx="3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E2EAC59-580C-4F29-919B-8AD43D9EE22D}" type="pres">
      <dgm:prSet presAssocID="{F8A1AC7A-FD29-4F38-97A2-F2D8DC5D2A23}" presName="sp" presStyleCnt="0"/>
      <dgm:spPr/>
    </dgm:pt>
    <dgm:pt modelId="{79A98D80-6D0E-4F03-AEF2-DB384903F31B}" type="pres">
      <dgm:prSet presAssocID="{04D5245E-3040-44C3-9758-3A1602E60809}" presName="linNode" presStyleCnt="0"/>
      <dgm:spPr/>
    </dgm:pt>
    <dgm:pt modelId="{B036E523-7138-4D77-A1C6-ADFE63489751}" type="pres">
      <dgm:prSet presAssocID="{04D5245E-3040-44C3-9758-3A1602E60809}" presName="parentText" presStyleLbl="node1" presStyleIdx="4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2A4E4B8C-1C11-477A-8D22-A6D6AA844584}" type="pres">
      <dgm:prSet presAssocID="{04D5245E-3040-44C3-9758-3A1602E60809}" presName="descendantText" presStyleLbl="align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1730E381-EB25-4B23-8089-B9C598470734}" type="pres">
      <dgm:prSet presAssocID="{CC485397-C0C0-490D-B0D0-4663E68B0CD1}" presName="sp" presStyleCnt="0"/>
      <dgm:spPr/>
    </dgm:pt>
    <dgm:pt modelId="{BD17E287-7D15-437C-895C-8D905A240B6A}" type="pres">
      <dgm:prSet presAssocID="{E5A418CF-8578-40FA-85B3-ECBA8719C4E2}" presName="linNode" presStyleCnt="0"/>
      <dgm:spPr/>
    </dgm:pt>
    <dgm:pt modelId="{27B5AC73-DB31-435C-894E-9CA328241601}" type="pres">
      <dgm:prSet presAssocID="{E5A418CF-8578-40FA-85B3-ECBA8719C4E2}" presName="parentText" presStyleLbl="node1" presStyleIdx="5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7307B0CB-4BB5-478B-A28F-0BCFAF5680B1}" type="pres">
      <dgm:prSet presAssocID="{E5A418CF-8578-40FA-85B3-ECBA8719C4E2}" presName="descendantText" presStyleLbl="align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D114EE3-EB8D-4D40-AEED-D057F43D55F7}" type="pres">
      <dgm:prSet presAssocID="{B80C5046-185F-45DB-9258-3E34C59F5999}" presName="sp" presStyleCnt="0"/>
      <dgm:spPr/>
    </dgm:pt>
    <dgm:pt modelId="{D213F213-CAE6-4699-8299-901EFA608F92}" type="pres">
      <dgm:prSet presAssocID="{22E9A287-9619-4E97-BEEA-D87AC42CFA77}" presName="linNode" presStyleCnt="0"/>
      <dgm:spPr/>
    </dgm:pt>
    <dgm:pt modelId="{5ACA8C27-294C-47EB-AD1E-BCDA4845B5E9}" type="pres">
      <dgm:prSet presAssocID="{22E9A287-9619-4E97-BEEA-D87AC42CFA77}" presName="parentText" presStyleLbl="node1" presStyleIdx="6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2BF2F5FB-42CB-4A70-96B9-1793B3ECC7E5}" type="pres">
      <dgm:prSet presAssocID="{22E9A287-9619-4E97-BEEA-D87AC42CFA77}" presName="descendantText" presStyleLbl="align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</dgm:ptLst>
  <dgm:cxnLst>
    <dgm:cxn modelId="{726EE500-6059-4C31-857B-18AACEE4093F}" type="presOf" srcId="{CB1B7D93-8FA6-47E8-840C-BA8F5813EA85}" destId="{5908A5EB-C848-4514-BD23-E3D42B3967F2}" srcOrd="0" destOrd="0" presId="urn:microsoft.com/office/officeart/2005/8/layout/vList5"/>
    <dgm:cxn modelId="{45B7D45E-E423-4A6E-BD43-AE7FBF9100B3}" type="presOf" srcId="{9E82B3D8-A8B2-4EB3-A992-0FCC80DC5A93}" destId="{2C64275A-F876-42F6-A7A2-36270B7E6C75}" srcOrd="0" destOrd="0" presId="urn:microsoft.com/office/officeart/2005/8/layout/vList5"/>
    <dgm:cxn modelId="{9AC2EE32-4ECD-43D6-A059-B38B3B45E477}" type="presOf" srcId="{E5A418CF-8578-40FA-85B3-ECBA8719C4E2}" destId="{27B5AC73-DB31-435C-894E-9CA328241601}" srcOrd="0" destOrd="0" presId="urn:microsoft.com/office/officeart/2005/8/layout/vList5"/>
    <dgm:cxn modelId="{19CBC8FC-C541-4DA9-AC53-DEB451C10C5A}" srcId="{BE1D1013-B00F-4044-B0DD-E1A6C00B1E49}" destId="{126F6D23-D9C4-454A-BFDF-875426F8C8B9}" srcOrd="2" destOrd="0" parTransId="{1BB464A0-A2D9-4ACF-A411-C023CF86F256}" sibTransId="{AB6A7ABF-9AD8-48B4-87D9-FB44DB171038}"/>
    <dgm:cxn modelId="{64415167-D957-472E-A9DC-1E7D55403037}" type="presOf" srcId="{126F6D23-D9C4-454A-BFDF-875426F8C8B9}" destId="{A02DC281-A970-4459-97EE-8ED37FF15D40}" srcOrd="0" destOrd="0" presId="urn:microsoft.com/office/officeart/2005/8/layout/vList5"/>
    <dgm:cxn modelId="{FD2EC909-EDD9-4547-8720-16A965620A75}" type="presOf" srcId="{0FC1529F-F36E-4A23-B7B4-2C9F865EDC12}" destId="{7307B0CB-4BB5-478B-A28F-0BCFAF5680B1}" srcOrd="0" destOrd="0" presId="urn:microsoft.com/office/officeart/2005/8/layout/vList5"/>
    <dgm:cxn modelId="{EFC3590F-34CF-439E-AE9A-9B0138C06563}" srcId="{BE1D1013-B00F-4044-B0DD-E1A6C00B1E49}" destId="{22E9A287-9619-4E97-BEEA-D87AC42CFA77}" srcOrd="6" destOrd="0" parTransId="{A8EC6575-112C-4F22-9ECC-6DA7A52E2CDB}" sibTransId="{42C7D54C-DD62-49B2-832A-5B70B457876F}"/>
    <dgm:cxn modelId="{24F76A8E-9A33-4607-A53E-44A8FEB53562}" type="presOf" srcId="{22E9A287-9619-4E97-BEEA-D87AC42CFA77}" destId="{5ACA8C27-294C-47EB-AD1E-BCDA4845B5E9}" srcOrd="0" destOrd="0" presId="urn:microsoft.com/office/officeart/2005/8/layout/vList5"/>
    <dgm:cxn modelId="{80FEB8E9-414C-4685-A71E-34182301FC97}" type="presOf" srcId="{7CB1CACF-0C7E-4598-B257-985E90CA7178}" destId="{310E96DC-F934-4EF6-9E6A-4E2FB3D30D37}" srcOrd="0" destOrd="0" presId="urn:microsoft.com/office/officeart/2005/8/layout/vList5"/>
    <dgm:cxn modelId="{B77C7766-81F1-4B5B-BCF9-B4EE554F64B9}" srcId="{BE1D1013-B00F-4044-B0DD-E1A6C00B1E49}" destId="{E5A418CF-8578-40FA-85B3-ECBA8719C4E2}" srcOrd="5" destOrd="0" parTransId="{0C42E558-35F2-44D3-BD79-8793F9EB88DE}" sibTransId="{B80C5046-185F-45DB-9258-3E34C59F5999}"/>
    <dgm:cxn modelId="{0E913A11-13BB-4C8B-B59D-CE5BCECBA1D3}" type="presOf" srcId="{11F08DB3-1F86-489B-BA89-81A5C48CF546}" destId="{6B2F6478-7F75-4FC0-96AF-D45FD49E530D}" srcOrd="0" destOrd="0" presId="urn:microsoft.com/office/officeart/2005/8/layout/vList5"/>
    <dgm:cxn modelId="{4C170264-F6DD-4D78-935A-B344B5E34F33}" type="presOf" srcId="{AA05CBAD-C775-4743-BFC3-19C0E6E1F042}" destId="{E535EA2E-40ED-4165-9EA5-791BFD580ACB}" srcOrd="0" destOrd="0" presId="urn:microsoft.com/office/officeart/2005/8/layout/vList5"/>
    <dgm:cxn modelId="{86761A07-8D97-471F-89CE-6C0401A797BF}" srcId="{04D5245E-3040-44C3-9758-3A1602E60809}" destId="{5D803177-2BC5-4846-A66E-3F8F8D1E731B}" srcOrd="0" destOrd="0" parTransId="{001F0C5A-C693-4812-BDB2-E2751B286122}" sibTransId="{07174B69-4E35-41E8-9A27-065A319F78DF}"/>
    <dgm:cxn modelId="{EEC91FB6-F850-4CC1-8495-BE761C302172}" type="presOf" srcId="{04D5245E-3040-44C3-9758-3A1602E60809}" destId="{B036E523-7138-4D77-A1C6-ADFE63489751}" srcOrd="0" destOrd="0" presId="urn:microsoft.com/office/officeart/2005/8/layout/vList5"/>
    <dgm:cxn modelId="{202E1086-6551-49AE-8EF0-9BF37859AE11}" type="presOf" srcId="{BE1D1013-B00F-4044-B0DD-E1A6C00B1E49}" destId="{6DF0F095-5005-4A2F-8DE1-E9E7D356F808}" srcOrd="0" destOrd="0" presId="urn:microsoft.com/office/officeart/2005/8/layout/vList5"/>
    <dgm:cxn modelId="{1B41C57D-0BC7-45F5-8C58-984A4D53DE4C}" srcId="{22E9A287-9619-4E97-BEEA-D87AC42CFA77}" destId="{7B0B10C7-722F-4451-AD86-1FC4F5D601B9}" srcOrd="0" destOrd="0" parTransId="{D94C901D-E791-46E5-AC52-4077F5E1B079}" sibTransId="{F9220A36-39A3-4FA8-BDDA-A5B6ABD79157}"/>
    <dgm:cxn modelId="{4A40173D-DF84-4E4D-9B63-0CBBCF20951A}" srcId="{67AA8400-A493-4FDB-BDCE-A2B59E9B7B5E}" destId="{AA05CBAD-C775-4743-BFC3-19C0E6E1F042}" srcOrd="0" destOrd="0" parTransId="{9B0198FF-961E-4599-A62A-1A4F42E588F0}" sibTransId="{D633007A-3857-495C-AF23-F0D7D7990E39}"/>
    <dgm:cxn modelId="{E6D9D01F-4701-4362-A6C7-23771AD3AA52}" type="presOf" srcId="{5D803177-2BC5-4846-A66E-3F8F8D1E731B}" destId="{2A4E4B8C-1C11-477A-8D22-A6D6AA844584}" srcOrd="0" destOrd="0" presId="urn:microsoft.com/office/officeart/2005/8/layout/vList5"/>
    <dgm:cxn modelId="{EC319C5F-7277-4810-AC9B-889D4756B089}" srcId="{126F6D23-D9C4-454A-BFDF-875426F8C8B9}" destId="{7CB1CACF-0C7E-4598-B257-985E90CA7178}" srcOrd="0" destOrd="0" parTransId="{3F07A802-54C4-4BC0-8DBA-BBCC4040C82A}" sibTransId="{7A609312-42EB-4747-98DC-C9361CEF9BB8}"/>
    <dgm:cxn modelId="{84CE4C3C-5D86-411A-A9D4-768F4C4AD49B}" srcId="{BE1D1013-B00F-4044-B0DD-E1A6C00B1E49}" destId="{FAAF3202-973B-4706-A1E4-4A0F0E53344F}" srcOrd="1" destOrd="0" parTransId="{7B1DE22E-8F9A-4689-B159-512299BC5E52}" sibTransId="{20A65A89-564C-4323-A650-0F2A43902344}"/>
    <dgm:cxn modelId="{7222ADEB-DE54-4A81-BD9F-7639EBE09636}" type="presOf" srcId="{FAAF3202-973B-4706-A1E4-4A0F0E53344F}" destId="{A2AD6A77-78DB-4877-8225-317DFEF8A828}" srcOrd="0" destOrd="0" presId="urn:microsoft.com/office/officeart/2005/8/layout/vList5"/>
    <dgm:cxn modelId="{B6A7D7DD-1530-4D3F-97D1-8080F222B318}" srcId="{FAAF3202-973B-4706-A1E4-4A0F0E53344F}" destId="{CB1B7D93-8FA6-47E8-840C-BA8F5813EA85}" srcOrd="0" destOrd="0" parTransId="{D7B4652C-705D-4EB3-9D9F-2B3C93205F77}" sibTransId="{AC8105CB-7D98-4F0E-9514-2ED424DDCB4B}"/>
    <dgm:cxn modelId="{AC2C0FC9-BD62-4779-8C62-D64A26C4DCBD}" srcId="{E5A418CF-8578-40FA-85B3-ECBA8719C4E2}" destId="{0FC1529F-F36E-4A23-B7B4-2C9F865EDC12}" srcOrd="0" destOrd="0" parTransId="{5A8DB041-E6AA-4029-94E8-821E38B419B1}" sibTransId="{34465504-5FAB-43D8-8B7C-3613130BF876}"/>
    <dgm:cxn modelId="{47176CBC-051F-41BC-A725-0BFFF8C9CC58}" type="presOf" srcId="{7B0B10C7-722F-4451-AD86-1FC4F5D601B9}" destId="{2BF2F5FB-42CB-4A70-96B9-1793B3ECC7E5}" srcOrd="0" destOrd="0" presId="urn:microsoft.com/office/officeart/2005/8/layout/vList5"/>
    <dgm:cxn modelId="{E34E9833-2D8C-4758-9E84-57776EEA57AB}" srcId="{BE1D1013-B00F-4044-B0DD-E1A6C00B1E49}" destId="{04D5245E-3040-44C3-9758-3A1602E60809}" srcOrd="4" destOrd="0" parTransId="{67960840-BCB0-4638-8A98-61F694566C66}" sibTransId="{CC485397-C0C0-490D-B0D0-4663E68B0CD1}"/>
    <dgm:cxn modelId="{8C836EC8-A862-4DA2-BF34-E7D93955D11B}" srcId="{9E82B3D8-A8B2-4EB3-A992-0FCC80DC5A93}" destId="{11F08DB3-1F86-489B-BA89-81A5C48CF546}" srcOrd="0" destOrd="0" parTransId="{E70C5DEC-AC0C-45E2-B34E-106777C7F2DD}" sibTransId="{A12DAC94-D376-489C-8642-11B20146152C}"/>
    <dgm:cxn modelId="{DEEFA4C0-217C-4F53-98F9-80C3457A31F9}" srcId="{BE1D1013-B00F-4044-B0DD-E1A6C00B1E49}" destId="{67AA8400-A493-4FDB-BDCE-A2B59E9B7B5E}" srcOrd="3" destOrd="0" parTransId="{E5ECCC50-DB5A-4019-AB86-0358B99E6614}" sibTransId="{F8A1AC7A-FD29-4F38-97A2-F2D8DC5D2A23}"/>
    <dgm:cxn modelId="{0E82C132-C6A2-485B-92D8-41C6EBAE93B5}" type="presOf" srcId="{67AA8400-A493-4FDB-BDCE-A2B59E9B7B5E}" destId="{94917D58-595B-4DE7-B205-DDB62BA2CD5A}" srcOrd="0" destOrd="0" presId="urn:microsoft.com/office/officeart/2005/8/layout/vList5"/>
    <dgm:cxn modelId="{EF891199-240E-48D2-91DD-4675565A1404}" srcId="{BE1D1013-B00F-4044-B0DD-E1A6C00B1E49}" destId="{9E82B3D8-A8B2-4EB3-A992-0FCC80DC5A93}" srcOrd="0" destOrd="0" parTransId="{115D5AF9-9ACC-4B9C-820E-3130B0786FAC}" sibTransId="{22773DAF-359A-4351-913F-FEAB6F630398}"/>
    <dgm:cxn modelId="{BE726E2E-9FA1-495E-814F-1E72CF0D92F4}" type="presParOf" srcId="{6DF0F095-5005-4A2F-8DE1-E9E7D356F808}" destId="{D82B7659-5DF9-44CC-8D5D-A92C7D4454A0}" srcOrd="0" destOrd="0" presId="urn:microsoft.com/office/officeart/2005/8/layout/vList5"/>
    <dgm:cxn modelId="{D5E148DE-5C5E-4969-9370-17A9639C1A8A}" type="presParOf" srcId="{D82B7659-5DF9-44CC-8D5D-A92C7D4454A0}" destId="{2C64275A-F876-42F6-A7A2-36270B7E6C75}" srcOrd="0" destOrd="0" presId="urn:microsoft.com/office/officeart/2005/8/layout/vList5"/>
    <dgm:cxn modelId="{CA64D453-D53B-4B02-BCAF-594E62A2163B}" type="presParOf" srcId="{D82B7659-5DF9-44CC-8D5D-A92C7D4454A0}" destId="{6B2F6478-7F75-4FC0-96AF-D45FD49E530D}" srcOrd="1" destOrd="0" presId="urn:microsoft.com/office/officeart/2005/8/layout/vList5"/>
    <dgm:cxn modelId="{D5E99E7F-9C53-4292-9DE1-CA9A4358A226}" type="presParOf" srcId="{6DF0F095-5005-4A2F-8DE1-E9E7D356F808}" destId="{9F57321A-D9C7-4287-81A5-B54E63D1DB5C}" srcOrd="1" destOrd="0" presId="urn:microsoft.com/office/officeart/2005/8/layout/vList5"/>
    <dgm:cxn modelId="{67B4368E-AE1C-4306-8BD0-7BBDE0B86B9C}" type="presParOf" srcId="{6DF0F095-5005-4A2F-8DE1-E9E7D356F808}" destId="{2BCF616A-1F25-410C-B52A-EBD6621ED468}" srcOrd="2" destOrd="0" presId="urn:microsoft.com/office/officeart/2005/8/layout/vList5"/>
    <dgm:cxn modelId="{46391811-C1C0-406C-A2C9-C661A7A659A2}" type="presParOf" srcId="{2BCF616A-1F25-410C-B52A-EBD6621ED468}" destId="{A2AD6A77-78DB-4877-8225-317DFEF8A828}" srcOrd="0" destOrd="0" presId="urn:microsoft.com/office/officeart/2005/8/layout/vList5"/>
    <dgm:cxn modelId="{162BD4F5-4DDE-4323-8926-E94BC87D73B9}" type="presParOf" srcId="{2BCF616A-1F25-410C-B52A-EBD6621ED468}" destId="{5908A5EB-C848-4514-BD23-E3D42B3967F2}" srcOrd="1" destOrd="0" presId="urn:microsoft.com/office/officeart/2005/8/layout/vList5"/>
    <dgm:cxn modelId="{A8ACC6FE-61A8-4557-8785-92C62EF9F8EC}" type="presParOf" srcId="{6DF0F095-5005-4A2F-8DE1-E9E7D356F808}" destId="{BD4D2649-033B-4328-810A-E2B31702BE74}" srcOrd="3" destOrd="0" presId="urn:microsoft.com/office/officeart/2005/8/layout/vList5"/>
    <dgm:cxn modelId="{E7EE9386-65FE-4468-95F2-23258F6712B1}" type="presParOf" srcId="{6DF0F095-5005-4A2F-8DE1-E9E7D356F808}" destId="{094EB4CC-5B60-4CF4-8DA5-37BB35F53EAF}" srcOrd="4" destOrd="0" presId="urn:microsoft.com/office/officeart/2005/8/layout/vList5"/>
    <dgm:cxn modelId="{B5EA7B97-03A3-446E-A3F6-19D13D855298}" type="presParOf" srcId="{094EB4CC-5B60-4CF4-8DA5-37BB35F53EAF}" destId="{A02DC281-A970-4459-97EE-8ED37FF15D40}" srcOrd="0" destOrd="0" presId="urn:microsoft.com/office/officeart/2005/8/layout/vList5"/>
    <dgm:cxn modelId="{965BFF15-6795-4431-904A-E8D0F47D97EF}" type="presParOf" srcId="{094EB4CC-5B60-4CF4-8DA5-37BB35F53EAF}" destId="{310E96DC-F934-4EF6-9E6A-4E2FB3D30D37}" srcOrd="1" destOrd="0" presId="urn:microsoft.com/office/officeart/2005/8/layout/vList5"/>
    <dgm:cxn modelId="{A1422E45-EBCA-46EA-85EE-B5F15435D2B7}" type="presParOf" srcId="{6DF0F095-5005-4A2F-8DE1-E9E7D356F808}" destId="{61833A58-784D-42AB-9D31-7F34376D71F0}" srcOrd="5" destOrd="0" presId="urn:microsoft.com/office/officeart/2005/8/layout/vList5"/>
    <dgm:cxn modelId="{9EB5B471-9E63-4D31-9A44-4A27422EC503}" type="presParOf" srcId="{6DF0F095-5005-4A2F-8DE1-E9E7D356F808}" destId="{F845E544-254A-47A8-B992-A1F829A0F889}" srcOrd="6" destOrd="0" presId="urn:microsoft.com/office/officeart/2005/8/layout/vList5"/>
    <dgm:cxn modelId="{899ABB5A-F912-40B0-B6BF-5B795B8DD033}" type="presParOf" srcId="{F845E544-254A-47A8-B992-A1F829A0F889}" destId="{94917D58-595B-4DE7-B205-DDB62BA2CD5A}" srcOrd="0" destOrd="0" presId="urn:microsoft.com/office/officeart/2005/8/layout/vList5"/>
    <dgm:cxn modelId="{53D6907B-DD19-401A-89E5-FA922751728E}" type="presParOf" srcId="{F845E544-254A-47A8-B992-A1F829A0F889}" destId="{E535EA2E-40ED-4165-9EA5-791BFD580ACB}" srcOrd="1" destOrd="0" presId="urn:microsoft.com/office/officeart/2005/8/layout/vList5"/>
    <dgm:cxn modelId="{338EA966-2A44-4BF2-B6B4-05BBCC1D6A48}" type="presParOf" srcId="{6DF0F095-5005-4A2F-8DE1-E9E7D356F808}" destId="{FE2EAC59-580C-4F29-919B-8AD43D9EE22D}" srcOrd="7" destOrd="0" presId="urn:microsoft.com/office/officeart/2005/8/layout/vList5"/>
    <dgm:cxn modelId="{CDF0122E-2B12-4274-9A99-D2986B7AEECF}" type="presParOf" srcId="{6DF0F095-5005-4A2F-8DE1-E9E7D356F808}" destId="{79A98D80-6D0E-4F03-AEF2-DB384903F31B}" srcOrd="8" destOrd="0" presId="urn:microsoft.com/office/officeart/2005/8/layout/vList5"/>
    <dgm:cxn modelId="{93754973-4291-4158-86F8-EE27A2E21F64}" type="presParOf" srcId="{79A98D80-6D0E-4F03-AEF2-DB384903F31B}" destId="{B036E523-7138-4D77-A1C6-ADFE63489751}" srcOrd="0" destOrd="0" presId="urn:microsoft.com/office/officeart/2005/8/layout/vList5"/>
    <dgm:cxn modelId="{FDEBC813-0092-417D-A3D6-5F50E2AAE2E7}" type="presParOf" srcId="{79A98D80-6D0E-4F03-AEF2-DB384903F31B}" destId="{2A4E4B8C-1C11-477A-8D22-A6D6AA844584}" srcOrd="1" destOrd="0" presId="urn:microsoft.com/office/officeart/2005/8/layout/vList5"/>
    <dgm:cxn modelId="{94E553C1-A832-48F5-B6E2-E9C745605D80}" type="presParOf" srcId="{6DF0F095-5005-4A2F-8DE1-E9E7D356F808}" destId="{1730E381-EB25-4B23-8089-B9C598470734}" srcOrd="9" destOrd="0" presId="urn:microsoft.com/office/officeart/2005/8/layout/vList5"/>
    <dgm:cxn modelId="{2069A3C6-32FB-4119-9730-3CD13925A5B0}" type="presParOf" srcId="{6DF0F095-5005-4A2F-8DE1-E9E7D356F808}" destId="{BD17E287-7D15-437C-895C-8D905A240B6A}" srcOrd="10" destOrd="0" presId="urn:microsoft.com/office/officeart/2005/8/layout/vList5"/>
    <dgm:cxn modelId="{5E77E0B0-6184-45E5-9DF8-B06AE97D0DCA}" type="presParOf" srcId="{BD17E287-7D15-437C-895C-8D905A240B6A}" destId="{27B5AC73-DB31-435C-894E-9CA328241601}" srcOrd="0" destOrd="0" presId="urn:microsoft.com/office/officeart/2005/8/layout/vList5"/>
    <dgm:cxn modelId="{EBA52EBC-8C52-49BD-A24B-E74931AFE21E}" type="presParOf" srcId="{BD17E287-7D15-437C-895C-8D905A240B6A}" destId="{7307B0CB-4BB5-478B-A28F-0BCFAF5680B1}" srcOrd="1" destOrd="0" presId="urn:microsoft.com/office/officeart/2005/8/layout/vList5"/>
    <dgm:cxn modelId="{3C1DAE35-520B-4888-9C0C-58FCF237DEBA}" type="presParOf" srcId="{6DF0F095-5005-4A2F-8DE1-E9E7D356F808}" destId="{FD114EE3-EB8D-4D40-AEED-D057F43D55F7}" srcOrd="11" destOrd="0" presId="urn:microsoft.com/office/officeart/2005/8/layout/vList5"/>
    <dgm:cxn modelId="{CCC820CC-6A20-4B7A-B406-3593DC3BC4F2}" type="presParOf" srcId="{6DF0F095-5005-4A2F-8DE1-E9E7D356F808}" destId="{D213F213-CAE6-4699-8299-901EFA608F92}" srcOrd="12" destOrd="0" presId="urn:microsoft.com/office/officeart/2005/8/layout/vList5"/>
    <dgm:cxn modelId="{CA0E0F99-5B11-4C00-82EB-5CE11C5E084A}" type="presParOf" srcId="{D213F213-CAE6-4699-8299-901EFA608F92}" destId="{5ACA8C27-294C-47EB-AD1E-BCDA4845B5E9}" srcOrd="0" destOrd="0" presId="urn:microsoft.com/office/officeart/2005/8/layout/vList5"/>
    <dgm:cxn modelId="{77BB150D-E18B-4F9F-88A5-59474C73FB62}" type="presParOf" srcId="{D213F213-CAE6-4699-8299-901EFA608F92}" destId="{2BF2F5FB-42CB-4A70-96B9-1793B3ECC7E5}" srcOrd="1" destOrd="0" presId="urn:microsoft.com/office/officeart/2005/8/layout/vList5"/>
  </dgm:cxnLst>
  <dgm:bg/>
  <dgm:whole/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0B16DD0F-DDFA-4B10-B105-3A33793DD2CD}" type="doc">
      <dgm:prSet loTypeId="urn:microsoft.com/office/officeart/2005/8/layout/matrix1" loCatId="matrix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06C8CEF2-BF54-4555-88DE-F3357BA8B296}">
      <dgm:prSet phldrT="[Text]" custT="1"/>
      <dgm:spPr/>
      <dgm:t>
        <a:bodyPr/>
        <a:lstStyle/>
        <a:p>
          <a:r>
            <a:rPr lang="en-US" sz="1200" dirty="0" smtClean="0"/>
            <a:t>Best MLP in </a:t>
          </a:r>
          <a:r>
            <a:rPr lang="en-US" sz="1400" dirty="0" smtClean="0"/>
            <a:t>bibliography [11]</a:t>
          </a:r>
          <a:endParaRPr lang="el-GR" sz="1200" dirty="0"/>
        </a:p>
      </dgm:t>
    </dgm:pt>
    <dgm:pt modelId="{9F8B54BD-8FF2-48E1-825A-10CC80398EE5}" type="parTrans" cxnId="{83ADA312-F380-4C54-B6FD-1E0DB5A196AD}">
      <dgm:prSet/>
      <dgm:spPr/>
      <dgm:t>
        <a:bodyPr/>
        <a:lstStyle/>
        <a:p>
          <a:endParaRPr lang="el-GR"/>
        </a:p>
      </dgm:t>
    </dgm:pt>
    <dgm:pt modelId="{48E90345-E4CB-4F02-B48A-EAEBBEE4AB1B}" type="sibTrans" cxnId="{83ADA312-F380-4C54-B6FD-1E0DB5A196AD}">
      <dgm:prSet/>
      <dgm:spPr/>
      <dgm:t>
        <a:bodyPr/>
        <a:lstStyle/>
        <a:p>
          <a:endParaRPr lang="el-GR"/>
        </a:p>
      </dgm:t>
    </dgm:pt>
    <dgm:pt modelId="{1CD78F74-7C7D-4A50-A581-311ABCE8BE55}">
      <dgm:prSet phldrT="[Text]" custT="1"/>
      <dgm:spPr/>
      <dgm:t>
        <a:bodyPr/>
        <a:lstStyle/>
        <a:p>
          <a:r>
            <a:rPr lang="en-US" sz="2000" b="1" dirty="0" smtClean="0"/>
            <a:t>Train Accuracy</a:t>
          </a:r>
        </a:p>
        <a:p>
          <a:r>
            <a:rPr lang="en-US" sz="2000" b="1" dirty="0" smtClean="0"/>
            <a:t>99%</a:t>
          </a:r>
          <a:endParaRPr lang="el-GR" sz="2000" b="1" dirty="0"/>
        </a:p>
      </dgm:t>
    </dgm:pt>
    <dgm:pt modelId="{C6728F82-8727-44C5-B4DB-E766FE2EAEDE}" type="parTrans" cxnId="{EF64C969-CAF6-4CB7-98A3-2A922CF3AC4C}">
      <dgm:prSet/>
      <dgm:spPr/>
      <dgm:t>
        <a:bodyPr/>
        <a:lstStyle/>
        <a:p>
          <a:endParaRPr lang="el-GR"/>
        </a:p>
      </dgm:t>
    </dgm:pt>
    <dgm:pt modelId="{3511C085-13E3-4AD5-9E12-E6BE91F62F34}" type="sibTrans" cxnId="{EF64C969-CAF6-4CB7-98A3-2A922CF3AC4C}">
      <dgm:prSet/>
      <dgm:spPr/>
      <dgm:t>
        <a:bodyPr/>
        <a:lstStyle/>
        <a:p>
          <a:endParaRPr lang="el-GR"/>
        </a:p>
      </dgm:t>
    </dgm:pt>
    <dgm:pt modelId="{1742D51B-A3D2-4282-A969-D01B6993C32B}">
      <dgm:prSet phldrT="[Text]" custT="1"/>
      <dgm:spPr/>
      <dgm:t>
        <a:bodyPr/>
        <a:lstStyle/>
        <a:p>
          <a:r>
            <a:rPr lang="en-US" sz="2000" b="1" dirty="0" smtClean="0"/>
            <a:t>Test Accuracy   97,6%</a:t>
          </a:r>
          <a:endParaRPr lang="el-GR" sz="2000" b="1" dirty="0"/>
        </a:p>
      </dgm:t>
    </dgm:pt>
    <dgm:pt modelId="{0DBF32AC-A404-4FDC-8317-AEAA1F94C1BA}" type="parTrans" cxnId="{D4D46E66-5DB1-412A-AE1B-25D303C64077}">
      <dgm:prSet/>
      <dgm:spPr/>
      <dgm:t>
        <a:bodyPr/>
        <a:lstStyle/>
        <a:p>
          <a:endParaRPr lang="el-GR"/>
        </a:p>
      </dgm:t>
    </dgm:pt>
    <dgm:pt modelId="{42F9A3CD-3DCE-4EF4-B088-4286ECED77D0}" type="sibTrans" cxnId="{D4D46E66-5DB1-412A-AE1B-25D303C64077}">
      <dgm:prSet/>
      <dgm:spPr/>
      <dgm:t>
        <a:bodyPr/>
        <a:lstStyle/>
        <a:p>
          <a:endParaRPr lang="el-GR"/>
        </a:p>
      </dgm:t>
    </dgm:pt>
    <dgm:pt modelId="{494BC42D-B056-4CC4-B985-91D262EAA005}">
      <dgm:prSet phldrT="[Text]" custT="1"/>
      <dgm:spPr/>
      <dgm:t>
        <a:bodyPr/>
        <a:lstStyle/>
        <a:p>
          <a:r>
            <a:rPr lang="en-US" sz="2000" b="1" dirty="0" smtClean="0"/>
            <a:t>Iterations  </a:t>
          </a:r>
        </a:p>
        <a:p>
          <a:r>
            <a:rPr lang="en-US" sz="2000" b="1" dirty="0" smtClean="0"/>
            <a:t> ---</a:t>
          </a:r>
          <a:endParaRPr lang="el-GR" sz="1600" b="1" dirty="0"/>
        </a:p>
      </dgm:t>
    </dgm:pt>
    <dgm:pt modelId="{34F743B4-BC2D-4B4D-9C1E-F53B4DA66741}" type="parTrans" cxnId="{5CD5C268-2D6A-4792-AE9C-EF1BC5BBDB80}">
      <dgm:prSet/>
      <dgm:spPr/>
    </dgm:pt>
    <dgm:pt modelId="{DA091254-E74D-4ED7-8873-62F4ED6707A1}" type="sibTrans" cxnId="{5CD5C268-2D6A-4792-AE9C-EF1BC5BBDB80}">
      <dgm:prSet/>
      <dgm:spPr/>
    </dgm:pt>
    <dgm:pt modelId="{224B3E3C-5DB6-4B3A-A59C-B4AA23A72DBD}">
      <dgm:prSet phldrT="[Text]" custT="1"/>
      <dgm:spPr/>
      <dgm:t>
        <a:bodyPr/>
        <a:lstStyle/>
        <a:p>
          <a:r>
            <a:rPr lang="en-US" b="1" dirty="0" smtClean="0"/>
            <a:t>Execution Time</a:t>
          </a:r>
        </a:p>
        <a:p>
          <a:r>
            <a:rPr lang="en-US" sz="1600" b="1" dirty="0" smtClean="0"/>
            <a:t>-</a:t>
          </a:r>
          <a:endParaRPr lang="el-GR" sz="1600" b="1" dirty="0"/>
        </a:p>
      </dgm:t>
    </dgm:pt>
    <dgm:pt modelId="{C7A6E869-BDB7-4518-9948-F015FF733014}" type="parTrans" cxnId="{52CEAE93-4D53-4814-BF38-E314BAE43EE0}">
      <dgm:prSet/>
      <dgm:spPr/>
    </dgm:pt>
    <dgm:pt modelId="{7169DD2F-28D2-4D27-A577-E77C39CA251D}" type="sibTrans" cxnId="{52CEAE93-4D53-4814-BF38-E314BAE43EE0}">
      <dgm:prSet/>
      <dgm:spPr/>
    </dgm:pt>
    <dgm:pt modelId="{E7182E52-9DE0-4EA6-B399-2F7685164ADA}" type="pres">
      <dgm:prSet presAssocID="{0B16DD0F-DDFA-4B10-B105-3A33793DD2CD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534350BB-5082-46D7-B99E-A74EA1BB7E28}" type="pres">
      <dgm:prSet presAssocID="{0B16DD0F-DDFA-4B10-B105-3A33793DD2CD}" presName="matrix" presStyleCnt="0"/>
      <dgm:spPr/>
    </dgm:pt>
    <dgm:pt modelId="{B105F7C9-F1AD-452B-8E1B-DEFB2A6E5DFC}" type="pres">
      <dgm:prSet presAssocID="{0B16DD0F-DDFA-4B10-B105-3A33793DD2CD}" presName="tile1" presStyleLbl="node1" presStyleIdx="0" presStyleCnt="4"/>
      <dgm:spPr/>
      <dgm:t>
        <a:bodyPr/>
        <a:lstStyle/>
        <a:p>
          <a:endParaRPr lang="el-GR"/>
        </a:p>
      </dgm:t>
    </dgm:pt>
    <dgm:pt modelId="{11B154CF-5A6B-4777-A71D-25A9D5017292}" type="pres">
      <dgm:prSet presAssocID="{0B16DD0F-DDFA-4B10-B105-3A33793DD2CD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083AC43-2511-474A-8B05-7B19F3DCAEC9}" type="pres">
      <dgm:prSet presAssocID="{0B16DD0F-DDFA-4B10-B105-3A33793DD2CD}" presName="tile2" presStyleLbl="node1" presStyleIdx="1" presStyleCnt="4"/>
      <dgm:spPr/>
      <dgm:t>
        <a:bodyPr/>
        <a:lstStyle/>
        <a:p>
          <a:endParaRPr lang="el-GR"/>
        </a:p>
      </dgm:t>
    </dgm:pt>
    <dgm:pt modelId="{82B6F764-757B-466E-B951-DDDBAE0B17E9}" type="pres">
      <dgm:prSet presAssocID="{0B16DD0F-DDFA-4B10-B105-3A33793DD2CD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14F1F04-269B-4041-905D-B2065EB0ABAE}" type="pres">
      <dgm:prSet presAssocID="{0B16DD0F-DDFA-4B10-B105-3A33793DD2CD}" presName="tile3" presStyleLbl="node1" presStyleIdx="2" presStyleCnt="4"/>
      <dgm:spPr/>
      <dgm:t>
        <a:bodyPr/>
        <a:lstStyle/>
        <a:p>
          <a:endParaRPr lang="el-GR"/>
        </a:p>
      </dgm:t>
    </dgm:pt>
    <dgm:pt modelId="{E5AAB56C-D0CE-49D7-8C29-6FD54DBEA023}" type="pres">
      <dgm:prSet presAssocID="{0B16DD0F-DDFA-4B10-B105-3A33793DD2CD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7748ECD-E841-483F-910A-0B248FA06BA6}" type="pres">
      <dgm:prSet presAssocID="{0B16DD0F-DDFA-4B10-B105-3A33793DD2CD}" presName="tile4" presStyleLbl="node1" presStyleIdx="3" presStyleCnt="4"/>
      <dgm:spPr/>
      <dgm:t>
        <a:bodyPr/>
        <a:lstStyle/>
        <a:p>
          <a:endParaRPr lang="el-GR"/>
        </a:p>
      </dgm:t>
    </dgm:pt>
    <dgm:pt modelId="{0D0126B2-6E40-4472-9862-CAB5BF6D0562}" type="pres">
      <dgm:prSet presAssocID="{0B16DD0F-DDFA-4B10-B105-3A33793DD2CD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510FA6C-AA90-4627-96EB-5466A3CF17A8}" type="pres">
      <dgm:prSet presAssocID="{0B16DD0F-DDFA-4B10-B105-3A33793DD2CD}" presName="centerTile" presStyleLbl="fgShp" presStyleIdx="0" presStyleCnt="1">
        <dgm:presLayoutVars>
          <dgm:chMax val="0"/>
          <dgm:chPref val="0"/>
        </dgm:presLayoutVars>
      </dgm:prSet>
      <dgm:spPr/>
      <dgm:t>
        <a:bodyPr/>
        <a:lstStyle/>
        <a:p>
          <a:endParaRPr lang="el-GR"/>
        </a:p>
      </dgm:t>
    </dgm:pt>
  </dgm:ptLst>
  <dgm:cxnLst>
    <dgm:cxn modelId="{91FCD405-242F-48B1-8D2D-CD61DCBAF6B4}" type="presOf" srcId="{224B3E3C-5DB6-4B3A-A59C-B4AA23A72DBD}" destId="{67748ECD-E841-483F-910A-0B248FA06BA6}" srcOrd="0" destOrd="0" presId="urn:microsoft.com/office/officeart/2005/8/layout/matrix1"/>
    <dgm:cxn modelId="{2386A9DD-C611-42A9-9D03-83D9647F871A}" type="presOf" srcId="{06C8CEF2-BF54-4555-88DE-F3357BA8B296}" destId="{F510FA6C-AA90-4627-96EB-5466A3CF17A8}" srcOrd="0" destOrd="0" presId="urn:microsoft.com/office/officeart/2005/8/layout/matrix1"/>
    <dgm:cxn modelId="{DC2F16D7-3B0F-4BF2-8577-0FF632C73CA0}" type="presOf" srcId="{1CD78F74-7C7D-4A50-A581-311ABCE8BE55}" destId="{11B154CF-5A6B-4777-A71D-25A9D5017292}" srcOrd="1" destOrd="0" presId="urn:microsoft.com/office/officeart/2005/8/layout/matrix1"/>
    <dgm:cxn modelId="{D4D46E66-5DB1-412A-AE1B-25D303C64077}" srcId="{06C8CEF2-BF54-4555-88DE-F3357BA8B296}" destId="{1742D51B-A3D2-4282-A969-D01B6993C32B}" srcOrd="1" destOrd="0" parTransId="{0DBF32AC-A404-4FDC-8317-AEAA1F94C1BA}" sibTransId="{42F9A3CD-3DCE-4EF4-B088-4286ECED77D0}"/>
    <dgm:cxn modelId="{5CD5C268-2D6A-4792-AE9C-EF1BC5BBDB80}" srcId="{06C8CEF2-BF54-4555-88DE-F3357BA8B296}" destId="{494BC42D-B056-4CC4-B985-91D262EAA005}" srcOrd="2" destOrd="0" parTransId="{34F743B4-BC2D-4B4D-9C1E-F53B4DA66741}" sibTransId="{DA091254-E74D-4ED7-8873-62F4ED6707A1}"/>
    <dgm:cxn modelId="{83ADA312-F380-4C54-B6FD-1E0DB5A196AD}" srcId="{0B16DD0F-DDFA-4B10-B105-3A33793DD2CD}" destId="{06C8CEF2-BF54-4555-88DE-F3357BA8B296}" srcOrd="0" destOrd="0" parTransId="{9F8B54BD-8FF2-48E1-825A-10CC80398EE5}" sibTransId="{48E90345-E4CB-4F02-B48A-EAEBBEE4AB1B}"/>
    <dgm:cxn modelId="{778B841D-DBAA-42D3-B6C4-26613FA4F3E0}" type="presOf" srcId="{224B3E3C-5DB6-4B3A-A59C-B4AA23A72DBD}" destId="{0D0126B2-6E40-4472-9862-CAB5BF6D0562}" srcOrd="1" destOrd="0" presId="urn:microsoft.com/office/officeart/2005/8/layout/matrix1"/>
    <dgm:cxn modelId="{EA5F952C-B6CB-48A4-9C1A-A17A59679277}" type="presOf" srcId="{0B16DD0F-DDFA-4B10-B105-3A33793DD2CD}" destId="{E7182E52-9DE0-4EA6-B399-2F7685164ADA}" srcOrd="0" destOrd="0" presId="urn:microsoft.com/office/officeart/2005/8/layout/matrix1"/>
    <dgm:cxn modelId="{52CEAE93-4D53-4814-BF38-E314BAE43EE0}" srcId="{06C8CEF2-BF54-4555-88DE-F3357BA8B296}" destId="{224B3E3C-5DB6-4B3A-A59C-B4AA23A72DBD}" srcOrd="3" destOrd="0" parTransId="{C7A6E869-BDB7-4518-9948-F015FF733014}" sibTransId="{7169DD2F-28D2-4D27-A577-E77C39CA251D}"/>
    <dgm:cxn modelId="{82E8DA4C-F2BC-4FDE-AECE-F607A2EEA1C2}" type="presOf" srcId="{494BC42D-B056-4CC4-B985-91D262EAA005}" destId="{C14F1F04-269B-4041-905D-B2065EB0ABAE}" srcOrd="0" destOrd="0" presId="urn:microsoft.com/office/officeart/2005/8/layout/matrix1"/>
    <dgm:cxn modelId="{757EB65E-347E-4B55-A587-BE1DAA8D1A25}" type="presOf" srcId="{1CD78F74-7C7D-4A50-A581-311ABCE8BE55}" destId="{B105F7C9-F1AD-452B-8E1B-DEFB2A6E5DFC}" srcOrd="0" destOrd="0" presId="urn:microsoft.com/office/officeart/2005/8/layout/matrix1"/>
    <dgm:cxn modelId="{1911ED6C-4C2A-4497-AF04-C558A7791B56}" type="presOf" srcId="{1742D51B-A3D2-4282-A969-D01B6993C32B}" destId="{C083AC43-2511-474A-8B05-7B19F3DCAEC9}" srcOrd="0" destOrd="0" presId="urn:microsoft.com/office/officeart/2005/8/layout/matrix1"/>
    <dgm:cxn modelId="{EF64C969-CAF6-4CB7-98A3-2A922CF3AC4C}" srcId="{06C8CEF2-BF54-4555-88DE-F3357BA8B296}" destId="{1CD78F74-7C7D-4A50-A581-311ABCE8BE55}" srcOrd="0" destOrd="0" parTransId="{C6728F82-8727-44C5-B4DB-E766FE2EAEDE}" sibTransId="{3511C085-13E3-4AD5-9E12-E6BE91F62F34}"/>
    <dgm:cxn modelId="{504799A6-8A5A-40C0-9BD3-CB4D76CF5FC3}" type="presOf" srcId="{1742D51B-A3D2-4282-A969-D01B6993C32B}" destId="{82B6F764-757B-466E-B951-DDDBAE0B17E9}" srcOrd="1" destOrd="0" presId="urn:microsoft.com/office/officeart/2005/8/layout/matrix1"/>
    <dgm:cxn modelId="{ECCC4988-0357-4039-AB86-64D5176B3FD8}" type="presOf" srcId="{494BC42D-B056-4CC4-B985-91D262EAA005}" destId="{E5AAB56C-D0CE-49D7-8C29-6FD54DBEA023}" srcOrd="1" destOrd="0" presId="urn:microsoft.com/office/officeart/2005/8/layout/matrix1"/>
    <dgm:cxn modelId="{95E8139C-4D12-48BE-B834-A6ACF7B38612}" type="presParOf" srcId="{E7182E52-9DE0-4EA6-B399-2F7685164ADA}" destId="{534350BB-5082-46D7-B99E-A74EA1BB7E28}" srcOrd="0" destOrd="0" presId="urn:microsoft.com/office/officeart/2005/8/layout/matrix1"/>
    <dgm:cxn modelId="{B0DBEFC9-252A-4496-B317-7FCCAF85324B}" type="presParOf" srcId="{534350BB-5082-46D7-B99E-A74EA1BB7E28}" destId="{B105F7C9-F1AD-452B-8E1B-DEFB2A6E5DFC}" srcOrd="0" destOrd="0" presId="urn:microsoft.com/office/officeart/2005/8/layout/matrix1"/>
    <dgm:cxn modelId="{66210255-1A4A-4062-8084-36A00A07BA77}" type="presParOf" srcId="{534350BB-5082-46D7-B99E-A74EA1BB7E28}" destId="{11B154CF-5A6B-4777-A71D-25A9D5017292}" srcOrd="1" destOrd="0" presId="urn:microsoft.com/office/officeart/2005/8/layout/matrix1"/>
    <dgm:cxn modelId="{422F69A2-44A2-496C-9CC7-FB4FBC604045}" type="presParOf" srcId="{534350BB-5082-46D7-B99E-A74EA1BB7E28}" destId="{C083AC43-2511-474A-8B05-7B19F3DCAEC9}" srcOrd="2" destOrd="0" presId="urn:microsoft.com/office/officeart/2005/8/layout/matrix1"/>
    <dgm:cxn modelId="{33769D2E-22EE-43A2-ACEF-766A24382CF9}" type="presParOf" srcId="{534350BB-5082-46D7-B99E-A74EA1BB7E28}" destId="{82B6F764-757B-466E-B951-DDDBAE0B17E9}" srcOrd="3" destOrd="0" presId="urn:microsoft.com/office/officeart/2005/8/layout/matrix1"/>
    <dgm:cxn modelId="{8366F33B-E9BD-4532-855D-6BC9D91C55DC}" type="presParOf" srcId="{534350BB-5082-46D7-B99E-A74EA1BB7E28}" destId="{C14F1F04-269B-4041-905D-B2065EB0ABAE}" srcOrd="4" destOrd="0" presId="urn:microsoft.com/office/officeart/2005/8/layout/matrix1"/>
    <dgm:cxn modelId="{9AF3C1C8-C831-40C6-A6FE-3F779E9FE418}" type="presParOf" srcId="{534350BB-5082-46D7-B99E-A74EA1BB7E28}" destId="{E5AAB56C-D0CE-49D7-8C29-6FD54DBEA023}" srcOrd="5" destOrd="0" presId="urn:microsoft.com/office/officeart/2005/8/layout/matrix1"/>
    <dgm:cxn modelId="{F66941E5-5177-4257-99F6-4EF336FF5F57}" type="presParOf" srcId="{534350BB-5082-46D7-B99E-A74EA1BB7E28}" destId="{67748ECD-E841-483F-910A-0B248FA06BA6}" srcOrd="6" destOrd="0" presId="urn:microsoft.com/office/officeart/2005/8/layout/matrix1"/>
    <dgm:cxn modelId="{8CF1119D-4B77-4E38-AA0C-BE9292B7E981}" type="presParOf" srcId="{534350BB-5082-46D7-B99E-A74EA1BB7E28}" destId="{0D0126B2-6E40-4472-9862-CAB5BF6D0562}" srcOrd="7" destOrd="0" presId="urn:microsoft.com/office/officeart/2005/8/layout/matrix1"/>
    <dgm:cxn modelId="{922F3C21-02A3-48D4-B1D4-4230DE50190C}" type="presParOf" srcId="{E7182E52-9DE0-4EA6-B399-2F7685164ADA}" destId="{F510FA6C-AA90-4627-96EB-5466A3CF17A8}" srcOrd="1" destOrd="0" presId="urn:microsoft.com/office/officeart/2005/8/layout/matrix1"/>
  </dgm:cxnLst>
  <dgm:bg/>
  <dgm:whole/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5708B1D6-A959-4FE3-B192-F9D0CF6E23B2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E1B2B0C6-0AC3-4B50-8DBD-40F6B0C62A52}">
      <dgm:prSet phldrT="[Text]"/>
      <dgm:spPr/>
      <dgm:t>
        <a:bodyPr/>
        <a:lstStyle/>
        <a:p>
          <a:r>
            <a:rPr lang="en-US" dirty="0" smtClean="0"/>
            <a:t>Iris**Scaled</a:t>
          </a:r>
          <a:endParaRPr lang="el-GR" dirty="0"/>
        </a:p>
      </dgm:t>
    </dgm:pt>
    <dgm:pt modelId="{28AB5C1D-13C2-4D8B-B498-7D3D66A7B5D6}" type="parTrans" cxnId="{1F529A2A-80B5-432A-BD1F-9AB79D72F197}">
      <dgm:prSet/>
      <dgm:spPr/>
      <dgm:t>
        <a:bodyPr/>
        <a:lstStyle/>
        <a:p>
          <a:endParaRPr lang="el-GR"/>
        </a:p>
      </dgm:t>
    </dgm:pt>
    <dgm:pt modelId="{EC212F23-46CF-47EF-8D94-62A6A1B57380}" type="sibTrans" cxnId="{1F529A2A-80B5-432A-BD1F-9AB79D72F197}">
      <dgm:prSet/>
      <dgm:spPr/>
      <dgm:t>
        <a:bodyPr/>
        <a:lstStyle/>
        <a:p>
          <a:endParaRPr lang="el-GR"/>
        </a:p>
      </dgm:t>
    </dgm:pt>
    <dgm:pt modelId="{6D90220C-6036-434F-BDBD-FCB008CB8571}">
      <dgm:prSet phldrT="[Text]"/>
      <dgm:spPr/>
      <dgm:t>
        <a:bodyPr/>
        <a:lstStyle/>
        <a:p>
          <a:r>
            <a:rPr lang="en-US" dirty="0" smtClean="0"/>
            <a:t>Train </a:t>
          </a:r>
          <a:r>
            <a:rPr lang="en-US" dirty="0" smtClean="0"/>
            <a:t>Accuracy:61%</a:t>
          </a:r>
          <a:endParaRPr lang="el-GR" dirty="0"/>
        </a:p>
      </dgm:t>
    </dgm:pt>
    <dgm:pt modelId="{2818014B-4C4D-4869-BDEC-0820D017EDED}" type="parTrans" cxnId="{90203599-1903-4387-9F31-E3015996614B}">
      <dgm:prSet/>
      <dgm:spPr/>
      <dgm:t>
        <a:bodyPr/>
        <a:lstStyle/>
        <a:p>
          <a:endParaRPr lang="el-GR"/>
        </a:p>
      </dgm:t>
    </dgm:pt>
    <dgm:pt modelId="{FC857CB5-5C18-4C2C-810A-F872AE751567}" type="sibTrans" cxnId="{90203599-1903-4387-9F31-E3015996614B}">
      <dgm:prSet/>
      <dgm:spPr/>
      <dgm:t>
        <a:bodyPr/>
        <a:lstStyle/>
        <a:p>
          <a:endParaRPr lang="el-GR"/>
        </a:p>
      </dgm:t>
    </dgm:pt>
    <dgm:pt modelId="{5BA60A11-791D-487C-9329-8A0FEE345360}">
      <dgm:prSet phldrT="[Text]"/>
      <dgm:spPr/>
      <dgm:t>
        <a:bodyPr/>
        <a:lstStyle/>
        <a:p>
          <a:r>
            <a:rPr lang="en-US" dirty="0" smtClean="0"/>
            <a:t>Test </a:t>
          </a:r>
          <a:r>
            <a:rPr lang="en-US" dirty="0" smtClean="0"/>
            <a:t>Accuracy:53%</a:t>
          </a:r>
          <a:endParaRPr lang="el-GR" dirty="0"/>
        </a:p>
      </dgm:t>
    </dgm:pt>
    <dgm:pt modelId="{8E284B6A-E728-4FB3-AEA3-430FDC0DDEF1}" type="parTrans" cxnId="{1F0453C2-B816-458A-81EA-D4C52688A1EA}">
      <dgm:prSet/>
      <dgm:spPr/>
      <dgm:t>
        <a:bodyPr/>
        <a:lstStyle/>
        <a:p>
          <a:endParaRPr lang="el-GR"/>
        </a:p>
      </dgm:t>
    </dgm:pt>
    <dgm:pt modelId="{29A6A046-31A6-4105-B8E7-EF6BCC71AEED}" type="sibTrans" cxnId="{1F0453C2-B816-458A-81EA-D4C52688A1EA}">
      <dgm:prSet/>
      <dgm:spPr/>
      <dgm:t>
        <a:bodyPr/>
        <a:lstStyle/>
        <a:p>
          <a:endParaRPr lang="el-GR"/>
        </a:p>
      </dgm:t>
    </dgm:pt>
    <dgm:pt modelId="{6683E969-5F88-4D07-95BF-F8B71E8AEE68}">
      <dgm:prSet phldrT="[Text]"/>
      <dgm:spPr/>
      <dgm:t>
        <a:bodyPr/>
        <a:lstStyle/>
        <a:p>
          <a:r>
            <a:rPr lang="en-US" dirty="0" smtClean="0"/>
            <a:t>Wine**</a:t>
          </a:r>
          <a:r>
            <a:rPr lang="en-US" dirty="0" err="1" smtClean="0"/>
            <a:t>Standarized</a:t>
          </a:r>
          <a:endParaRPr lang="el-GR" dirty="0"/>
        </a:p>
      </dgm:t>
    </dgm:pt>
    <dgm:pt modelId="{95371A5C-B686-41A8-A561-66B16C83C634}" type="parTrans" cxnId="{DCA6FFB7-B5B8-4795-8206-3185E591F553}">
      <dgm:prSet/>
      <dgm:spPr/>
      <dgm:t>
        <a:bodyPr/>
        <a:lstStyle/>
        <a:p>
          <a:endParaRPr lang="el-GR"/>
        </a:p>
      </dgm:t>
    </dgm:pt>
    <dgm:pt modelId="{C21C552B-6644-4418-9191-C30609C2A6D1}" type="sibTrans" cxnId="{DCA6FFB7-B5B8-4795-8206-3185E591F553}">
      <dgm:prSet/>
      <dgm:spPr/>
      <dgm:t>
        <a:bodyPr/>
        <a:lstStyle/>
        <a:p>
          <a:endParaRPr lang="el-GR"/>
        </a:p>
      </dgm:t>
    </dgm:pt>
    <dgm:pt modelId="{06858731-4884-433D-ACAD-1B1174E598F4}">
      <dgm:prSet phldrT="[Text]"/>
      <dgm:spPr/>
      <dgm:t>
        <a:bodyPr/>
        <a:lstStyle/>
        <a:p>
          <a:r>
            <a:rPr lang="en-US" dirty="0" smtClean="0"/>
            <a:t>Train </a:t>
          </a:r>
          <a:r>
            <a:rPr lang="en-US" dirty="0" smtClean="0"/>
            <a:t>Accuracy:94%</a:t>
          </a:r>
          <a:endParaRPr lang="el-GR" dirty="0"/>
        </a:p>
      </dgm:t>
    </dgm:pt>
    <dgm:pt modelId="{B40442A0-EB09-461B-812A-9E8AD545DD2D}" type="parTrans" cxnId="{50C9CCDC-866D-46EE-B998-D46401DA28D4}">
      <dgm:prSet/>
      <dgm:spPr/>
      <dgm:t>
        <a:bodyPr/>
        <a:lstStyle/>
        <a:p>
          <a:endParaRPr lang="el-GR"/>
        </a:p>
      </dgm:t>
    </dgm:pt>
    <dgm:pt modelId="{048D1DAC-ADA8-452A-9E02-EFB6B5FE57D7}" type="sibTrans" cxnId="{50C9CCDC-866D-46EE-B998-D46401DA28D4}">
      <dgm:prSet/>
      <dgm:spPr/>
      <dgm:t>
        <a:bodyPr/>
        <a:lstStyle/>
        <a:p>
          <a:endParaRPr lang="el-GR"/>
        </a:p>
      </dgm:t>
    </dgm:pt>
    <dgm:pt modelId="{B1055EF3-4C25-44DA-A15B-AC7B5BAC8244}">
      <dgm:prSet phldrT="[Text]"/>
      <dgm:spPr/>
      <dgm:t>
        <a:bodyPr/>
        <a:lstStyle/>
        <a:p>
          <a:r>
            <a:rPr lang="en-US" dirty="0" smtClean="0"/>
            <a:t>Test </a:t>
          </a:r>
          <a:r>
            <a:rPr lang="en-US" dirty="0" smtClean="0"/>
            <a:t>Accuracy:91.1%</a:t>
          </a:r>
          <a:endParaRPr lang="el-GR" dirty="0"/>
        </a:p>
      </dgm:t>
    </dgm:pt>
    <dgm:pt modelId="{CD4156B0-7F99-4CFF-A9BE-D55E1025D2CE}" type="parTrans" cxnId="{CD35A23D-FE7B-43EC-BB8A-D113B0BE0F68}">
      <dgm:prSet/>
      <dgm:spPr/>
      <dgm:t>
        <a:bodyPr/>
        <a:lstStyle/>
        <a:p>
          <a:endParaRPr lang="el-GR"/>
        </a:p>
      </dgm:t>
    </dgm:pt>
    <dgm:pt modelId="{B9AEDE5D-A26A-4ADF-BFBA-241356375CCB}" type="sibTrans" cxnId="{CD35A23D-FE7B-43EC-BB8A-D113B0BE0F68}">
      <dgm:prSet/>
      <dgm:spPr/>
      <dgm:t>
        <a:bodyPr/>
        <a:lstStyle/>
        <a:p>
          <a:endParaRPr lang="el-GR"/>
        </a:p>
      </dgm:t>
    </dgm:pt>
    <dgm:pt modelId="{C4849904-953E-4948-8F85-58F921E85721}" type="pres">
      <dgm:prSet presAssocID="{5708B1D6-A959-4FE3-B192-F9D0CF6E23B2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l-GR"/>
        </a:p>
      </dgm:t>
    </dgm:pt>
    <dgm:pt modelId="{2A6B491B-AA26-4DA0-AD72-26A2594324E7}" type="pres">
      <dgm:prSet presAssocID="{E1B2B0C6-0AC3-4B50-8DBD-40F6B0C62A52}" presName="root" presStyleCnt="0"/>
      <dgm:spPr/>
    </dgm:pt>
    <dgm:pt modelId="{F3051FD9-5568-4E00-9E2B-70B0B024C099}" type="pres">
      <dgm:prSet presAssocID="{E1B2B0C6-0AC3-4B50-8DBD-40F6B0C62A52}" presName="rootComposite" presStyleCnt="0"/>
      <dgm:spPr/>
    </dgm:pt>
    <dgm:pt modelId="{BE7111A2-C46F-43CA-8C3E-247AE3D14356}" type="pres">
      <dgm:prSet presAssocID="{E1B2B0C6-0AC3-4B50-8DBD-40F6B0C62A52}" presName="rootText" presStyleLbl="node1" presStyleIdx="0" presStyleCnt="2" custScaleX="187460" custLinFactNeighborX="-19991" custLinFactNeighborY="9793"/>
      <dgm:spPr/>
      <dgm:t>
        <a:bodyPr/>
        <a:lstStyle/>
        <a:p>
          <a:endParaRPr lang="el-GR"/>
        </a:p>
      </dgm:t>
    </dgm:pt>
    <dgm:pt modelId="{EBEF9752-48A8-4BFC-BACB-027378EA59EB}" type="pres">
      <dgm:prSet presAssocID="{E1B2B0C6-0AC3-4B50-8DBD-40F6B0C62A52}" presName="rootConnector" presStyleLbl="node1" presStyleIdx="0" presStyleCnt="2"/>
      <dgm:spPr/>
      <dgm:t>
        <a:bodyPr/>
        <a:lstStyle/>
        <a:p>
          <a:endParaRPr lang="el-GR"/>
        </a:p>
      </dgm:t>
    </dgm:pt>
    <dgm:pt modelId="{2DB1D1FC-D642-4FC5-BFE3-9C365610D126}" type="pres">
      <dgm:prSet presAssocID="{E1B2B0C6-0AC3-4B50-8DBD-40F6B0C62A52}" presName="childShape" presStyleCnt="0"/>
      <dgm:spPr/>
    </dgm:pt>
    <dgm:pt modelId="{12A2BB54-974B-4919-B0B5-9CE90795EC93}" type="pres">
      <dgm:prSet presAssocID="{2818014B-4C4D-4869-BDEC-0820D017EDED}" presName="Name13" presStyleLbl="parChTrans1D2" presStyleIdx="0" presStyleCnt="4"/>
      <dgm:spPr/>
      <dgm:t>
        <a:bodyPr/>
        <a:lstStyle/>
        <a:p>
          <a:endParaRPr lang="el-GR"/>
        </a:p>
      </dgm:t>
    </dgm:pt>
    <dgm:pt modelId="{F9EF802E-7602-45A0-9B11-33BAFF0E9F77}" type="pres">
      <dgm:prSet presAssocID="{6D90220C-6036-434F-BDBD-FCB008CB8571}" presName="childText" presStyleLbl="bgAcc1" presStyleIdx="0" presStyleCnt="4" custScaleX="213486" custLinFactNeighborX="-17347" custLinFactNeighborY="3742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EEC051CA-484C-4F42-9C1F-348F41490F08}" type="pres">
      <dgm:prSet presAssocID="{8E284B6A-E728-4FB3-AEA3-430FDC0DDEF1}" presName="Name13" presStyleLbl="parChTrans1D2" presStyleIdx="1" presStyleCnt="4"/>
      <dgm:spPr/>
      <dgm:t>
        <a:bodyPr/>
        <a:lstStyle/>
        <a:p>
          <a:endParaRPr lang="el-GR"/>
        </a:p>
      </dgm:t>
    </dgm:pt>
    <dgm:pt modelId="{DAE6BA3F-7287-480B-9B5A-271DC2015438}" type="pres">
      <dgm:prSet presAssocID="{5BA60A11-791D-487C-9329-8A0FEE345360}" presName="childText" presStyleLbl="bgAcc1" presStyleIdx="1" presStyleCnt="4" custScaleX="223905" custLinFactNeighborX="-23542" custLinFactNeighborY="-2309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5EFC7D0B-392A-4958-BFF5-8332B5EB5741}" type="pres">
      <dgm:prSet presAssocID="{6683E969-5F88-4D07-95BF-F8B71E8AEE68}" presName="root" presStyleCnt="0"/>
      <dgm:spPr/>
    </dgm:pt>
    <dgm:pt modelId="{8F2B8625-7AA5-4C09-9BD4-6B0351689D06}" type="pres">
      <dgm:prSet presAssocID="{6683E969-5F88-4D07-95BF-F8B71E8AEE68}" presName="rootComposite" presStyleCnt="0"/>
      <dgm:spPr/>
    </dgm:pt>
    <dgm:pt modelId="{B903EB2F-59CF-4272-B892-BB97E019D892}" type="pres">
      <dgm:prSet presAssocID="{6683E969-5F88-4D07-95BF-F8B71E8AEE68}" presName="rootText" presStyleLbl="node1" presStyleIdx="1" presStyleCnt="2" custScaleX="198335"/>
      <dgm:spPr/>
      <dgm:t>
        <a:bodyPr/>
        <a:lstStyle/>
        <a:p>
          <a:endParaRPr lang="el-GR"/>
        </a:p>
      </dgm:t>
    </dgm:pt>
    <dgm:pt modelId="{A16E8FDE-41D0-42F8-9558-69A321F335E9}" type="pres">
      <dgm:prSet presAssocID="{6683E969-5F88-4D07-95BF-F8B71E8AEE68}" presName="rootConnector" presStyleLbl="node1" presStyleIdx="1" presStyleCnt="2"/>
      <dgm:spPr/>
      <dgm:t>
        <a:bodyPr/>
        <a:lstStyle/>
        <a:p>
          <a:endParaRPr lang="el-GR"/>
        </a:p>
      </dgm:t>
    </dgm:pt>
    <dgm:pt modelId="{726D8E32-C8D9-4AE8-9371-9A9A5A7D6D19}" type="pres">
      <dgm:prSet presAssocID="{6683E969-5F88-4D07-95BF-F8B71E8AEE68}" presName="childShape" presStyleCnt="0"/>
      <dgm:spPr/>
    </dgm:pt>
    <dgm:pt modelId="{99236E8E-1E63-4688-86D5-92BE60AF2640}" type="pres">
      <dgm:prSet presAssocID="{B40442A0-EB09-461B-812A-9E8AD545DD2D}" presName="Name13" presStyleLbl="parChTrans1D2" presStyleIdx="2" presStyleCnt="4"/>
      <dgm:spPr/>
      <dgm:t>
        <a:bodyPr/>
        <a:lstStyle/>
        <a:p>
          <a:endParaRPr lang="el-GR"/>
        </a:p>
      </dgm:t>
    </dgm:pt>
    <dgm:pt modelId="{6FD65847-6B14-47E2-9D72-1F68F6CC379F}" type="pres">
      <dgm:prSet presAssocID="{06858731-4884-433D-ACAD-1B1174E598F4}" presName="childText" presStyleLbl="bgAcc1" presStyleIdx="2" presStyleCnt="4" custScaleX="223828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8F1D0B67-080D-43B3-8C01-158AE18991AD}" type="pres">
      <dgm:prSet presAssocID="{CD4156B0-7F99-4CFF-A9BE-D55E1025D2CE}" presName="Name13" presStyleLbl="parChTrans1D2" presStyleIdx="3" presStyleCnt="4"/>
      <dgm:spPr/>
      <dgm:t>
        <a:bodyPr/>
        <a:lstStyle/>
        <a:p>
          <a:endParaRPr lang="el-GR"/>
        </a:p>
      </dgm:t>
    </dgm:pt>
    <dgm:pt modelId="{059823DC-5A41-4F1D-9531-3E73325A7055}" type="pres">
      <dgm:prSet presAssocID="{B1055EF3-4C25-44DA-A15B-AC7B5BAC8244}" presName="childText" presStyleLbl="bgAcc1" presStyleIdx="3" presStyleCnt="4" custScaleX="235803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</dgm:ptLst>
  <dgm:cxnLst>
    <dgm:cxn modelId="{A531D842-B832-4C69-B374-39E76E6B8283}" type="presOf" srcId="{E1B2B0C6-0AC3-4B50-8DBD-40F6B0C62A52}" destId="{EBEF9752-48A8-4BFC-BACB-027378EA59EB}" srcOrd="1" destOrd="0" presId="urn:microsoft.com/office/officeart/2005/8/layout/hierarchy3"/>
    <dgm:cxn modelId="{FE750C9D-CD51-4B24-B9C9-0C8537778ACB}" type="presOf" srcId="{6683E969-5F88-4D07-95BF-F8B71E8AEE68}" destId="{A16E8FDE-41D0-42F8-9558-69A321F335E9}" srcOrd="1" destOrd="0" presId="urn:microsoft.com/office/officeart/2005/8/layout/hierarchy3"/>
    <dgm:cxn modelId="{CD35A23D-FE7B-43EC-BB8A-D113B0BE0F68}" srcId="{6683E969-5F88-4D07-95BF-F8B71E8AEE68}" destId="{B1055EF3-4C25-44DA-A15B-AC7B5BAC8244}" srcOrd="1" destOrd="0" parTransId="{CD4156B0-7F99-4CFF-A9BE-D55E1025D2CE}" sibTransId="{B9AEDE5D-A26A-4ADF-BFBA-241356375CCB}"/>
    <dgm:cxn modelId="{D755EA28-53C6-4B21-898C-745ECDF0B5B3}" type="presOf" srcId="{06858731-4884-433D-ACAD-1B1174E598F4}" destId="{6FD65847-6B14-47E2-9D72-1F68F6CC379F}" srcOrd="0" destOrd="0" presId="urn:microsoft.com/office/officeart/2005/8/layout/hierarchy3"/>
    <dgm:cxn modelId="{F8B3DF18-1593-400D-AF10-7AF580065540}" type="presOf" srcId="{2818014B-4C4D-4869-BDEC-0820D017EDED}" destId="{12A2BB54-974B-4919-B0B5-9CE90795EC93}" srcOrd="0" destOrd="0" presId="urn:microsoft.com/office/officeart/2005/8/layout/hierarchy3"/>
    <dgm:cxn modelId="{4B756980-EBCD-4360-91B1-E64580937D40}" type="presOf" srcId="{B40442A0-EB09-461B-812A-9E8AD545DD2D}" destId="{99236E8E-1E63-4688-86D5-92BE60AF2640}" srcOrd="0" destOrd="0" presId="urn:microsoft.com/office/officeart/2005/8/layout/hierarchy3"/>
    <dgm:cxn modelId="{DCA6FFB7-B5B8-4795-8206-3185E591F553}" srcId="{5708B1D6-A959-4FE3-B192-F9D0CF6E23B2}" destId="{6683E969-5F88-4D07-95BF-F8B71E8AEE68}" srcOrd="1" destOrd="0" parTransId="{95371A5C-B686-41A8-A561-66B16C83C634}" sibTransId="{C21C552B-6644-4418-9191-C30609C2A6D1}"/>
    <dgm:cxn modelId="{F6997612-B0FB-4E0E-8D1C-FD61B4ABF553}" type="presOf" srcId="{6D90220C-6036-434F-BDBD-FCB008CB8571}" destId="{F9EF802E-7602-45A0-9B11-33BAFF0E9F77}" srcOrd="0" destOrd="0" presId="urn:microsoft.com/office/officeart/2005/8/layout/hierarchy3"/>
    <dgm:cxn modelId="{BEB8614E-BC2A-41AD-8356-18878DCA29BC}" type="presOf" srcId="{E1B2B0C6-0AC3-4B50-8DBD-40F6B0C62A52}" destId="{BE7111A2-C46F-43CA-8C3E-247AE3D14356}" srcOrd="0" destOrd="0" presId="urn:microsoft.com/office/officeart/2005/8/layout/hierarchy3"/>
    <dgm:cxn modelId="{50C9CCDC-866D-46EE-B998-D46401DA28D4}" srcId="{6683E969-5F88-4D07-95BF-F8B71E8AEE68}" destId="{06858731-4884-433D-ACAD-1B1174E598F4}" srcOrd="0" destOrd="0" parTransId="{B40442A0-EB09-461B-812A-9E8AD545DD2D}" sibTransId="{048D1DAC-ADA8-452A-9E02-EFB6B5FE57D7}"/>
    <dgm:cxn modelId="{1F529A2A-80B5-432A-BD1F-9AB79D72F197}" srcId="{5708B1D6-A959-4FE3-B192-F9D0CF6E23B2}" destId="{E1B2B0C6-0AC3-4B50-8DBD-40F6B0C62A52}" srcOrd="0" destOrd="0" parTransId="{28AB5C1D-13C2-4D8B-B498-7D3D66A7B5D6}" sibTransId="{EC212F23-46CF-47EF-8D94-62A6A1B57380}"/>
    <dgm:cxn modelId="{026BB573-9F88-4691-B74E-4D9362BA1F57}" type="presOf" srcId="{5708B1D6-A959-4FE3-B192-F9D0CF6E23B2}" destId="{C4849904-953E-4948-8F85-58F921E85721}" srcOrd="0" destOrd="0" presId="urn:microsoft.com/office/officeart/2005/8/layout/hierarchy3"/>
    <dgm:cxn modelId="{0A55D595-002A-4CE6-A4CB-B48B061AE51F}" type="presOf" srcId="{5BA60A11-791D-487C-9329-8A0FEE345360}" destId="{DAE6BA3F-7287-480B-9B5A-271DC2015438}" srcOrd="0" destOrd="0" presId="urn:microsoft.com/office/officeart/2005/8/layout/hierarchy3"/>
    <dgm:cxn modelId="{1F0453C2-B816-458A-81EA-D4C52688A1EA}" srcId="{E1B2B0C6-0AC3-4B50-8DBD-40F6B0C62A52}" destId="{5BA60A11-791D-487C-9329-8A0FEE345360}" srcOrd="1" destOrd="0" parTransId="{8E284B6A-E728-4FB3-AEA3-430FDC0DDEF1}" sibTransId="{29A6A046-31A6-4105-B8E7-EF6BCC71AEED}"/>
    <dgm:cxn modelId="{CCE9317C-45D9-48FD-8D62-49937E5127E5}" type="presOf" srcId="{CD4156B0-7F99-4CFF-A9BE-D55E1025D2CE}" destId="{8F1D0B67-080D-43B3-8C01-158AE18991AD}" srcOrd="0" destOrd="0" presId="urn:microsoft.com/office/officeart/2005/8/layout/hierarchy3"/>
    <dgm:cxn modelId="{90203599-1903-4387-9F31-E3015996614B}" srcId="{E1B2B0C6-0AC3-4B50-8DBD-40F6B0C62A52}" destId="{6D90220C-6036-434F-BDBD-FCB008CB8571}" srcOrd="0" destOrd="0" parTransId="{2818014B-4C4D-4869-BDEC-0820D017EDED}" sibTransId="{FC857CB5-5C18-4C2C-810A-F872AE751567}"/>
    <dgm:cxn modelId="{136A6E58-AE06-48C5-A765-499FCC1607C1}" type="presOf" srcId="{8E284B6A-E728-4FB3-AEA3-430FDC0DDEF1}" destId="{EEC051CA-484C-4F42-9C1F-348F41490F08}" srcOrd="0" destOrd="0" presId="urn:microsoft.com/office/officeart/2005/8/layout/hierarchy3"/>
    <dgm:cxn modelId="{DC11C594-9E03-4C79-B377-5CAD592308B5}" type="presOf" srcId="{B1055EF3-4C25-44DA-A15B-AC7B5BAC8244}" destId="{059823DC-5A41-4F1D-9531-3E73325A7055}" srcOrd="0" destOrd="0" presId="urn:microsoft.com/office/officeart/2005/8/layout/hierarchy3"/>
    <dgm:cxn modelId="{7965805A-6F42-4EA4-B350-B0735AEA4833}" type="presOf" srcId="{6683E969-5F88-4D07-95BF-F8B71E8AEE68}" destId="{B903EB2F-59CF-4272-B892-BB97E019D892}" srcOrd="0" destOrd="0" presId="urn:microsoft.com/office/officeart/2005/8/layout/hierarchy3"/>
    <dgm:cxn modelId="{7F785B63-1CE1-42A8-82A4-D2DCB518C384}" type="presParOf" srcId="{C4849904-953E-4948-8F85-58F921E85721}" destId="{2A6B491B-AA26-4DA0-AD72-26A2594324E7}" srcOrd="0" destOrd="0" presId="urn:microsoft.com/office/officeart/2005/8/layout/hierarchy3"/>
    <dgm:cxn modelId="{665692FF-1B92-4239-97B6-F3E3811A5F83}" type="presParOf" srcId="{2A6B491B-AA26-4DA0-AD72-26A2594324E7}" destId="{F3051FD9-5568-4E00-9E2B-70B0B024C099}" srcOrd="0" destOrd="0" presId="urn:microsoft.com/office/officeart/2005/8/layout/hierarchy3"/>
    <dgm:cxn modelId="{EDC395DA-281D-44C4-A3A4-001F1D7103CC}" type="presParOf" srcId="{F3051FD9-5568-4E00-9E2B-70B0B024C099}" destId="{BE7111A2-C46F-43CA-8C3E-247AE3D14356}" srcOrd="0" destOrd="0" presId="urn:microsoft.com/office/officeart/2005/8/layout/hierarchy3"/>
    <dgm:cxn modelId="{DDB818C2-5536-4539-9C08-4D48D30B89BA}" type="presParOf" srcId="{F3051FD9-5568-4E00-9E2B-70B0B024C099}" destId="{EBEF9752-48A8-4BFC-BACB-027378EA59EB}" srcOrd="1" destOrd="0" presId="urn:microsoft.com/office/officeart/2005/8/layout/hierarchy3"/>
    <dgm:cxn modelId="{2CBBDCF2-C5AC-40E6-A2BB-0B3E1C0D1DA3}" type="presParOf" srcId="{2A6B491B-AA26-4DA0-AD72-26A2594324E7}" destId="{2DB1D1FC-D642-4FC5-BFE3-9C365610D126}" srcOrd="1" destOrd="0" presId="urn:microsoft.com/office/officeart/2005/8/layout/hierarchy3"/>
    <dgm:cxn modelId="{9B79BBCD-0B85-4851-8B20-7A4E3B9EE27B}" type="presParOf" srcId="{2DB1D1FC-D642-4FC5-BFE3-9C365610D126}" destId="{12A2BB54-974B-4919-B0B5-9CE90795EC93}" srcOrd="0" destOrd="0" presId="urn:microsoft.com/office/officeart/2005/8/layout/hierarchy3"/>
    <dgm:cxn modelId="{D6F4ADEA-B454-4161-92D5-D4F1EE2B1F71}" type="presParOf" srcId="{2DB1D1FC-D642-4FC5-BFE3-9C365610D126}" destId="{F9EF802E-7602-45A0-9B11-33BAFF0E9F77}" srcOrd="1" destOrd="0" presId="urn:microsoft.com/office/officeart/2005/8/layout/hierarchy3"/>
    <dgm:cxn modelId="{7F1AA887-DE56-4378-ABD1-2B7156796597}" type="presParOf" srcId="{2DB1D1FC-D642-4FC5-BFE3-9C365610D126}" destId="{EEC051CA-484C-4F42-9C1F-348F41490F08}" srcOrd="2" destOrd="0" presId="urn:microsoft.com/office/officeart/2005/8/layout/hierarchy3"/>
    <dgm:cxn modelId="{7D1840B1-93A1-4303-B8AA-2C775C983F65}" type="presParOf" srcId="{2DB1D1FC-D642-4FC5-BFE3-9C365610D126}" destId="{DAE6BA3F-7287-480B-9B5A-271DC2015438}" srcOrd="3" destOrd="0" presId="urn:microsoft.com/office/officeart/2005/8/layout/hierarchy3"/>
    <dgm:cxn modelId="{0CBA8084-D9DA-445B-8419-32E5C5898CDB}" type="presParOf" srcId="{C4849904-953E-4948-8F85-58F921E85721}" destId="{5EFC7D0B-392A-4958-BFF5-8332B5EB5741}" srcOrd="1" destOrd="0" presId="urn:microsoft.com/office/officeart/2005/8/layout/hierarchy3"/>
    <dgm:cxn modelId="{2EC9A0D8-98E6-4A4A-8B59-7847F702C39F}" type="presParOf" srcId="{5EFC7D0B-392A-4958-BFF5-8332B5EB5741}" destId="{8F2B8625-7AA5-4C09-9BD4-6B0351689D06}" srcOrd="0" destOrd="0" presId="urn:microsoft.com/office/officeart/2005/8/layout/hierarchy3"/>
    <dgm:cxn modelId="{380C8076-B298-47A8-8EDD-6333722B5836}" type="presParOf" srcId="{8F2B8625-7AA5-4C09-9BD4-6B0351689D06}" destId="{B903EB2F-59CF-4272-B892-BB97E019D892}" srcOrd="0" destOrd="0" presId="urn:microsoft.com/office/officeart/2005/8/layout/hierarchy3"/>
    <dgm:cxn modelId="{4E2470B2-8853-469E-B885-F73B4F256CA2}" type="presParOf" srcId="{8F2B8625-7AA5-4C09-9BD4-6B0351689D06}" destId="{A16E8FDE-41D0-42F8-9558-69A321F335E9}" srcOrd="1" destOrd="0" presId="urn:microsoft.com/office/officeart/2005/8/layout/hierarchy3"/>
    <dgm:cxn modelId="{CB6EA1A9-20A0-435A-9477-702B3D8ED2CB}" type="presParOf" srcId="{5EFC7D0B-392A-4958-BFF5-8332B5EB5741}" destId="{726D8E32-C8D9-4AE8-9371-9A9A5A7D6D19}" srcOrd="1" destOrd="0" presId="urn:microsoft.com/office/officeart/2005/8/layout/hierarchy3"/>
    <dgm:cxn modelId="{1856054F-390A-4E3E-9368-8D1722B837F4}" type="presParOf" srcId="{726D8E32-C8D9-4AE8-9371-9A9A5A7D6D19}" destId="{99236E8E-1E63-4688-86D5-92BE60AF2640}" srcOrd="0" destOrd="0" presId="urn:microsoft.com/office/officeart/2005/8/layout/hierarchy3"/>
    <dgm:cxn modelId="{76C7EB4D-681F-4B61-B34F-D42B41774104}" type="presParOf" srcId="{726D8E32-C8D9-4AE8-9371-9A9A5A7D6D19}" destId="{6FD65847-6B14-47E2-9D72-1F68F6CC379F}" srcOrd="1" destOrd="0" presId="urn:microsoft.com/office/officeart/2005/8/layout/hierarchy3"/>
    <dgm:cxn modelId="{5CFFF239-113E-4FED-A25C-2B2C6AB8A2DE}" type="presParOf" srcId="{726D8E32-C8D9-4AE8-9371-9A9A5A7D6D19}" destId="{8F1D0B67-080D-43B3-8C01-158AE18991AD}" srcOrd="2" destOrd="0" presId="urn:microsoft.com/office/officeart/2005/8/layout/hierarchy3"/>
    <dgm:cxn modelId="{A30BAF87-2B54-434A-9AEF-63D8AE039EFA}" type="presParOf" srcId="{726D8E32-C8D9-4AE8-9371-9A9A5A7D6D19}" destId="{059823DC-5A41-4F1D-9531-3E73325A7055}" srcOrd="3" destOrd="0" presId="urn:microsoft.com/office/officeart/2005/8/layout/hierarchy3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B16DD0F-DDFA-4B10-B105-3A33793DD2CD}" type="doc">
      <dgm:prSet loTypeId="urn:microsoft.com/office/officeart/2005/8/layout/matrix1" loCatId="matrix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06C8CEF2-BF54-4555-88DE-F3357BA8B296}">
      <dgm:prSet phldrT="[Text]" custT="1"/>
      <dgm:spPr/>
      <dgm:t>
        <a:bodyPr/>
        <a:lstStyle/>
        <a:p>
          <a:r>
            <a:rPr lang="en-US" sz="1200" dirty="0" err="1" smtClean="0"/>
            <a:t>Shannon_Error</a:t>
          </a:r>
          <a:endParaRPr lang="en-US" sz="1100" dirty="0" smtClean="0"/>
        </a:p>
        <a:p>
          <a:r>
            <a:rPr lang="en-US" sz="1100" dirty="0" smtClean="0"/>
            <a:t>_Entropy</a:t>
          </a:r>
          <a:endParaRPr lang="el-GR" sz="1100" dirty="0"/>
        </a:p>
      </dgm:t>
    </dgm:pt>
    <dgm:pt modelId="{9F8B54BD-8FF2-48E1-825A-10CC80398EE5}" type="parTrans" cxnId="{83ADA312-F380-4C54-B6FD-1E0DB5A196AD}">
      <dgm:prSet/>
      <dgm:spPr/>
      <dgm:t>
        <a:bodyPr/>
        <a:lstStyle/>
        <a:p>
          <a:endParaRPr lang="el-GR"/>
        </a:p>
      </dgm:t>
    </dgm:pt>
    <dgm:pt modelId="{48E90345-E4CB-4F02-B48A-EAEBBEE4AB1B}" type="sibTrans" cxnId="{83ADA312-F380-4C54-B6FD-1E0DB5A196AD}">
      <dgm:prSet/>
      <dgm:spPr/>
      <dgm:t>
        <a:bodyPr/>
        <a:lstStyle/>
        <a:p>
          <a:endParaRPr lang="el-GR"/>
        </a:p>
      </dgm:t>
    </dgm:pt>
    <dgm:pt modelId="{1CD78F74-7C7D-4A50-A581-311ABCE8BE55}">
      <dgm:prSet phldrT="[Text]" custT="1"/>
      <dgm:spPr/>
      <dgm:t>
        <a:bodyPr/>
        <a:lstStyle/>
        <a:p>
          <a:r>
            <a:rPr lang="en-US" sz="1800" b="1" dirty="0" smtClean="0"/>
            <a:t>Train Accuracy</a:t>
          </a:r>
        </a:p>
        <a:p>
          <a:r>
            <a:rPr lang="en-US" sz="1800" b="1" dirty="0" smtClean="0"/>
            <a:t>97,84%</a:t>
          </a:r>
          <a:endParaRPr lang="el-GR" sz="1800" b="1" dirty="0"/>
        </a:p>
      </dgm:t>
    </dgm:pt>
    <dgm:pt modelId="{C6728F82-8727-44C5-B4DB-E766FE2EAEDE}" type="parTrans" cxnId="{EF64C969-CAF6-4CB7-98A3-2A922CF3AC4C}">
      <dgm:prSet/>
      <dgm:spPr/>
      <dgm:t>
        <a:bodyPr/>
        <a:lstStyle/>
        <a:p>
          <a:endParaRPr lang="el-GR"/>
        </a:p>
      </dgm:t>
    </dgm:pt>
    <dgm:pt modelId="{3511C085-13E3-4AD5-9E12-E6BE91F62F34}" type="sibTrans" cxnId="{EF64C969-CAF6-4CB7-98A3-2A922CF3AC4C}">
      <dgm:prSet/>
      <dgm:spPr/>
      <dgm:t>
        <a:bodyPr/>
        <a:lstStyle/>
        <a:p>
          <a:endParaRPr lang="el-GR"/>
        </a:p>
      </dgm:t>
    </dgm:pt>
    <dgm:pt modelId="{1742D51B-A3D2-4282-A969-D01B6993C32B}">
      <dgm:prSet phldrT="[Text]" custT="1"/>
      <dgm:spPr/>
      <dgm:t>
        <a:bodyPr/>
        <a:lstStyle/>
        <a:p>
          <a:r>
            <a:rPr lang="en-US" sz="1800" b="1" dirty="0" smtClean="0"/>
            <a:t>Test Accuracy</a:t>
          </a:r>
        </a:p>
        <a:p>
          <a:r>
            <a:rPr lang="en-US" sz="1800" b="1" dirty="0" smtClean="0"/>
            <a:t>97,34%</a:t>
          </a:r>
          <a:endParaRPr lang="el-GR" sz="1800" b="1" dirty="0"/>
        </a:p>
      </dgm:t>
    </dgm:pt>
    <dgm:pt modelId="{0DBF32AC-A404-4FDC-8317-AEAA1F94C1BA}" type="parTrans" cxnId="{D4D46E66-5DB1-412A-AE1B-25D303C64077}">
      <dgm:prSet/>
      <dgm:spPr/>
      <dgm:t>
        <a:bodyPr/>
        <a:lstStyle/>
        <a:p>
          <a:endParaRPr lang="el-GR"/>
        </a:p>
      </dgm:t>
    </dgm:pt>
    <dgm:pt modelId="{42F9A3CD-3DCE-4EF4-B088-4286ECED77D0}" type="sibTrans" cxnId="{D4D46E66-5DB1-412A-AE1B-25D303C64077}">
      <dgm:prSet/>
      <dgm:spPr/>
      <dgm:t>
        <a:bodyPr/>
        <a:lstStyle/>
        <a:p>
          <a:endParaRPr lang="el-GR"/>
        </a:p>
      </dgm:t>
    </dgm:pt>
    <dgm:pt modelId="{4369033A-9707-4975-A44F-380D2B92DC0D}">
      <dgm:prSet phldrT="[Text]" custT="1"/>
      <dgm:spPr/>
      <dgm:t>
        <a:bodyPr/>
        <a:lstStyle/>
        <a:p>
          <a:r>
            <a:rPr lang="en-US" sz="1800" b="1" dirty="0" smtClean="0"/>
            <a:t>Iterations</a:t>
          </a:r>
        </a:p>
        <a:p>
          <a:r>
            <a:rPr lang="en-US" sz="1800" b="1" dirty="0" smtClean="0"/>
            <a:t>800</a:t>
          </a:r>
        </a:p>
        <a:p>
          <a:endParaRPr lang="el-GR" sz="1100" dirty="0"/>
        </a:p>
      </dgm:t>
    </dgm:pt>
    <dgm:pt modelId="{BBDA9401-E02B-4600-8F3B-A0471D50499A}" type="parTrans" cxnId="{52DFC9D4-628B-446A-996B-5C04C9FA818B}">
      <dgm:prSet/>
      <dgm:spPr/>
      <dgm:t>
        <a:bodyPr/>
        <a:lstStyle/>
        <a:p>
          <a:endParaRPr lang="el-GR"/>
        </a:p>
      </dgm:t>
    </dgm:pt>
    <dgm:pt modelId="{6BF85541-AC55-491D-841A-629DB19137B8}" type="sibTrans" cxnId="{52DFC9D4-628B-446A-996B-5C04C9FA818B}">
      <dgm:prSet/>
      <dgm:spPr/>
      <dgm:t>
        <a:bodyPr/>
        <a:lstStyle/>
        <a:p>
          <a:endParaRPr lang="el-GR"/>
        </a:p>
      </dgm:t>
    </dgm:pt>
    <dgm:pt modelId="{2744D1FD-3776-4283-B871-7CD24C930CB1}">
      <dgm:prSet phldrT="[Text]" custT="1"/>
      <dgm:spPr/>
      <dgm:t>
        <a:bodyPr/>
        <a:lstStyle/>
        <a:p>
          <a:r>
            <a:rPr lang="en-US" sz="1600" b="1" dirty="0" smtClean="0"/>
            <a:t>Execution Time</a:t>
          </a:r>
        </a:p>
        <a:p>
          <a:r>
            <a:rPr lang="en-US" sz="1600" b="1" dirty="0" smtClean="0"/>
            <a:t>93sec</a:t>
          </a:r>
        </a:p>
        <a:p>
          <a:endParaRPr lang="el-GR" sz="1100" dirty="0"/>
        </a:p>
      </dgm:t>
    </dgm:pt>
    <dgm:pt modelId="{B5A061D9-BAE4-4864-B55F-FBD02D30E15F}" type="parTrans" cxnId="{8D0C1AA2-AE70-47AA-B9CA-ACAE1BE46062}">
      <dgm:prSet/>
      <dgm:spPr/>
      <dgm:t>
        <a:bodyPr/>
        <a:lstStyle/>
        <a:p>
          <a:endParaRPr lang="el-GR"/>
        </a:p>
      </dgm:t>
    </dgm:pt>
    <dgm:pt modelId="{C5854B8B-60B9-466C-AB16-DE6FB15BB242}" type="sibTrans" cxnId="{8D0C1AA2-AE70-47AA-B9CA-ACAE1BE46062}">
      <dgm:prSet/>
      <dgm:spPr/>
      <dgm:t>
        <a:bodyPr/>
        <a:lstStyle/>
        <a:p>
          <a:endParaRPr lang="el-GR"/>
        </a:p>
      </dgm:t>
    </dgm:pt>
    <dgm:pt modelId="{E7182E52-9DE0-4EA6-B399-2F7685164ADA}" type="pres">
      <dgm:prSet presAssocID="{0B16DD0F-DDFA-4B10-B105-3A33793DD2CD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534350BB-5082-46D7-B99E-A74EA1BB7E28}" type="pres">
      <dgm:prSet presAssocID="{0B16DD0F-DDFA-4B10-B105-3A33793DD2CD}" presName="matrix" presStyleCnt="0"/>
      <dgm:spPr/>
    </dgm:pt>
    <dgm:pt modelId="{B105F7C9-F1AD-452B-8E1B-DEFB2A6E5DFC}" type="pres">
      <dgm:prSet presAssocID="{0B16DD0F-DDFA-4B10-B105-3A33793DD2CD}" presName="tile1" presStyleLbl="node1" presStyleIdx="0" presStyleCnt="4"/>
      <dgm:spPr/>
      <dgm:t>
        <a:bodyPr/>
        <a:lstStyle/>
        <a:p>
          <a:endParaRPr lang="el-GR"/>
        </a:p>
      </dgm:t>
    </dgm:pt>
    <dgm:pt modelId="{11B154CF-5A6B-4777-A71D-25A9D5017292}" type="pres">
      <dgm:prSet presAssocID="{0B16DD0F-DDFA-4B10-B105-3A33793DD2CD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083AC43-2511-474A-8B05-7B19F3DCAEC9}" type="pres">
      <dgm:prSet presAssocID="{0B16DD0F-DDFA-4B10-B105-3A33793DD2CD}" presName="tile2" presStyleLbl="node1" presStyleIdx="1" presStyleCnt="4"/>
      <dgm:spPr/>
      <dgm:t>
        <a:bodyPr/>
        <a:lstStyle/>
        <a:p>
          <a:endParaRPr lang="el-GR"/>
        </a:p>
      </dgm:t>
    </dgm:pt>
    <dgm:pt modelId="{82B6F764-757B-466E-B951-DDDBAE0B17E9}" type="pres">
      <dgm:prSet presAssocID="{0B16DD0F-DDFA-4B10-B105-3A33793DD2CD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14F1F04-269B-4041-905D-B2065EB0ABAE}" type="pres">
      <dgm:prSet presAssocID="{0B16DD0F-DDFA-4B10-B105-3A33793DD2CD}" presName="tile3" presStyleLbl="node1" presStyleIdx="2" presStyleCnt="4"/>
      <dgm:spPr/>
      <dgm:t>
        <a:bodyPr/>
        <a:lstStyle/>
        <a:p>
          <a:endParaRPr lang="el-GR"/>
        </a:p>
      </dgm:t>
    </dgm:pt>
    <dgm:pt modelId="{E5AAB56C-D0CE-49D7-8C29-6FD54DBEA023}" type="pres">
      <dgm:prSet presAssocID="{0B16DD0F-DDFA-4B10-B105-3A33793DD2CD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7748ECD-E841-483F-910A-0B248FA06BA6}" type="pres">
      <dgm:prSet presAssocID="{0B16DD0F-DDFA-4B10-B105-3A33793DD2CD}" presName="tile4" presStyleLbl="node1" presStyleIdx="3" presStyleCnt="4"/>
      <dgm:spPr/>
      <dgm:t>
        <a:bodyPr/>
        <a:lstStyle/>
        <a:p>
          <a:endParaRPr lang="el-GR"/>
        </a:p>
      </dgm:t>
    </dgm:pt>
    <dgm:pt modelId="{0D0126B2-6E40-4472-9862-CAB5BF6D0562}" type="pres">
      <dgm:prSet presAssocID="{0B16DD0F-DDFA-4B10-B105-3A33793DD2CD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510FA6C-AA90-4627-96EB-5466A3CF17A8}" type="pres">
      <dgm:prSet presAssocID="{0B16DD0F-DDFA-4B10-B105-3A33793DD2CD}" presName="centerTile" presStyleLbl="fgShp" presStyleIdx="0" presStyleCnt="1">
        <dgm:presLayoutVars>
          <dgm:chMax val="0"/>
          <dgm:chPref val="0"/>
        </dgm:presLayoutVars>
      </dgm:prSet>
      <dgm:spPr/>
      <dgm:t>
        <a:bodyPr/>
        <a:lstStyle/>
        <a:p>
          <a:endParaRPr lang="el-GR"/>
        </a:p>
      </dgm:t>
    </dgm:pt>
  </dgm:ptLst>
  <dgm:cxnLst>
    <dgm:cxn modelId="{48B21C1C-E764-4CB5-912D-3532B4C8780B}" type="presOf" srcId="{2744D1FD-3776-4283-B871-7CD24C930CB1}" destId="{67748ECD-E841-483F-910A-0B248FA06BA6}" srcOrd="0" destOrd="0" presId="urn:microsoft.com/office/officeart/2005/8/layout/matrix1"/>
    <dgm:cxn modelId="{D160EC7E-6831-42A3-B049-C166B2E95E69}" type="presOf" srcId="{1CD78F74-7C7D-4A50-A581-311ABCE8BE55}" destId="{B105F7C9-F1AD-452B-8E1B-DEFB2A6E5DFC}" srcOrd="0" destOrd="0" presId="urn:microsoft.com/office/officeart/2005/8/layout/matrix1"/>
    <dgm:cxn modelId="{B3A5FB5A-C5F1-4F33-8F86-11F35CF0208B}" type="presOf" srcId="{1742D51B-A3D2-4282-A969-D01B6993C32B}" destId="{82B6F764-757B-466E-B951-DDDBAE0B17E9}" srcOrd="1" destOrd="0" presId="urn:microsoft.com/office/officeart/2005/8/layout/matrix1"/>
    <dgm:cxn modelId="{C1D75F92-6887-4394-B58C-C1DEE2FF21B1}" type="presOf" srcId="{1CD78F74-7C7D-4A50-A581-311ABCE8BE55}" destId="{11B154CF-5A6B-4777-A71D-25A9D5017292}" srcOrd="1" destOrd="0" presId="urn:microsoft.com/office/officeart/2005/8/layout/matrix1"/>
    <dgm:cxn modelId="{EF64C969-CAF6-4CB7-98A3-2A922CF3AC4C}" srcId="{06C8CEF2-BF54-4555-88DE-F3357BA8B296}" destId="{1CD78F74-7C7D-4A50-A581-311ABCE8BE55}" srcOrd="0" destOrd="0" parTransId="{C6728F82-8727-44C5-B4DB-E766FE2EAEDE}" sibTransId="{3511C085-13E3-4AD5-9E12-E6BE91F62F34}"/>
    <dgm:cxn modelId="{83ADA312-F380-4C54-B6FD-1E0DB5A196AD}" srcId="{0B16DD0F-DDFA-4B10-B105-3A33793DD2CD}" destId="{06C8CEF2-BF54-4555-88DE-F3357BA8B296}" srcOrd="0" destOrd="0" parTransId="{9F8B54BD-8FF2-48E1-825A-10CC80398EE5}" sibTransId="{48E90345-E4CB-4F02-B48A-EAEBBEE4AB1B}"/>
    <dgm:cxn modelId="{BE924E05-4416-4298-B6F9-F7B289A07E86}" type="presOf" srcId="{4369033A-9707-4975-A44F-380D2B92DC0D}" destId="{C14F1F04-269B-4041-905D-B2065EB0ABAE}" srcOrd="0" destOrd="0" presId="urn:microsoft.com/office/officeart/2005/8/layout/matrix1"/>
    <dgm:cxn modelId="{D4D46E66-5DB1-412A-AE1B-25D303C64077}" srcId="{06C8CEF2-BF54-4555-88DE-F3357BA8B296}" destId="{1742D51B-A3D2-4282-A969-D01B6993C32B}" srcOrd="1" destOrd="0" parTransId="{0DBF32AC-A404-4FDC-8317-AEAA1F94C1BA}" sibTransId="{42F9A3CD-3DCE-4EF4-B088-4286ECED77D0}"/>
    <dgm:cxn modelId="{8D0C1AA2-AE70-47AA-B9CA-ACAE1BE46062}" srcId="{06C8CEF2-BF54-4555-88DE-F3357BA8B296}" destId="{2744D1FD-3776-4283-B871-7CD24C930CB1}" srcOrd="3" destOrd="0" parTransId="{B5A061D9-BAE4-4864-B55F-FBD02D30E15F}" sibTransId="{C5854B8B-60B9-466C-AB16-DE6FB15BB242}"/>
    <dgm:cxn modelId="{C00B7EC4-EA6E-433C-AD9B-A20DF3A6E89A}" type="presOf" srcId="{1742D51B-A3D2-4282-A969-D01B6993C32B}" destId="{C083AC43-2511-474A-8B05-7B19F3DCAEC9}" srcOrd="0" destOrd="0" presId="urn:microsoft.com/office/officeart/2005/8/layout/matrix1"/>
    <dgm:cxn modelId="{E6FD7C80-3AE8-4BDC-8341-0F8BFC23C2FB}" type="presOf" srcId="{4369033A-9707-4975-A44F-380D2B92DC0D}" destId="{E5AAB56C-D0CE-49D7-8C29-6FD54DBEA023}" srcOrd="1" destOrd="0" presId="urn:microsoft.com/office/officeart/2005/8/layout/matrix1"/>
    <dgm:cxn modelId="{83AE6FC5-B7C1-43A5-A1F2-58285B31631C}" type="presOf" srcId="{06C8CEF2-BF54-4555-88DE-F3357BA8B296}" destId="{F510FA6C-AA90-4627-96EB-5466A3CF17A8}" srcOrd="0" destOrd="0" presId="urn:microsoft.com/office/officeart/2005/8/layout/matrix1"/>
    <dgm:cxn modelId="{52DFC9D4-628B-446A-996B-5C04C9FA818B}" srcId="{06C8CEF2-BF54-4555-88DE-F3357BA8B296}" destId="{4369033A-9707-4975-A44F-380D2B92DC0D}" srcOrd="2" destOrd="0" parTransId="{BBDA9401-E02B-4600-8F3B-A0471D50499A}" sibTransId="{6BF85541-AC55-491D-841A-629DB19137B8}"/>
    <dgm:cxn modelId="{6DC5A9B5-65CF-4C72-AE05-F6FDFB696AEA}" type="presOf" srcId="{2744D1FD-3776-4283-B871-7CD24C930CB1}" destId="{0D0126B2-6E40-4472-9862-CAB5BF6D0562}" srcOrd="1" destOrd="0" presId="urn:microsoft.com/office/officeart/2005/8/layout/matrix1"/>
    <dgm:cxn modelId="{6757E58D-C66C-4042-90F0-FCC704078AB8}" type="presOf" srcId="{0B16DD0F-DDFA-4B10-B105-3A33793DD2CD}" destId="{E7182E52-9DE0-4EA6-B399-2F7685164ADA}" srcOrd="0" destOrd="0" presId="urn:microsoft.com/office/officeart/2005/8/layout/matrix1"/>
    <dgm:cxn modelId="{559B6DB1-2FE7-4C60-9678-20052D96867D}" type="presParOf" srcId="{E7182E52-9DE0-4EA6-B399-2F7685164ADA}" destId="{534350BB-5082-46D7-B99E-A74EA1BB7E28}" srcOrd="0" destOrd="0" presId="urn:microsoft.com/office/officeart/2005/8/layout/matrix1"/>
    <dgm:cxn modelId="{A6023E7F-4BDB-47C5-86DA-CD5A23D8FB18}" type="presParOf" srcId="{534350BB-5082-46D7-B99E-A74EA1BB7E28}" destId="{B105F7C9-F1AD-452B-8E1B-DEFB2A6E5DFC}" srcOrd="0" destOrd="0" presId="urn:microsoft.com/office/officeart/2005/8/layout/matrix1"/>
    <dgm:cxn modelId="{FEFBBB41-21E4-4872-835D-5E6919B0B485}" type="presParOf" srcId="{534350BB-5082-46D7-B99E-A74EA1BB7E28}" destId="{11B154CF-5A6B-4777-A71D-25A9D5017292}" srcOrd="1" destOrd="0" presId="urn:microsoft.com/office/officeart/2005/8/layout/matrix1"/>
    <dgm:cxn modelId="{42803F5A-6CA3-49EE-96DB-39D17571D5C8}" type="presParOf" srcId="{534350BB-5082-46D7-B99E-A74EA1BB7E28}" destId="{C083AC43-2511-474A-8B05-7B19F3DCAEC9}" srcOrd="2" destOrd="0" presId="urn:microsoft.com/office/officeart/2005/8/layout/matrix1"/>
    <dgm:cxn modelId="{5BA554BE-F9F1-4835-BE4A-A6EAB452E61B}" type="presParOf" srcId="{534350BB-5082-46D7-B99E-A74EA1BB7E28}" destId="{82B6F764-757B-466E-B951-DDDBAE0B17E9}" srcOrd="3" destOrd="0" presId="urn:microsoft.com/office/officeart/2005/8/layout/matrix1"/>
    <dgm:cxn modelId="{1EF4568A-FD73-43F4-9536-70D82FC97728}" type="presParOf" srcId="{534350BB-5082-46D7-B99E-A74EA1BB7E28}" destId="{C14F1F04-269B-4041-905D-B2065EB0ABAE}" srcOrd="4" destOrd="0" presId="urn:microsoft.com/office/officeart/2005/8/layout/matrix1"/>
    <dgm:cxn modelId="{EE538F1A-3C2E-421D-B4BC-C3292F730A3C}" type="presParOf" srcId="{534350BB-5082-46D7-B99E-A74EA1BB7E28}" destId="{E5AAB56C-D0CE-49D7-8C29-6FD54DBEA023}" srcOrd="5" destOrd="0" presId="urn:microsoft.com/office/officeart/2005/8/layout/matrix1"/>
    <dgm:cxn modelId="{85392012-9F79-4DEC-A9AD-24E1A9DC178B}" type="presParOf" srcId="{534350BB-5082-46D7-B99E-A74EA1BB7E28}" destId="{67748ECD-E841-483F-910A-0B248FA06BA6}" srcOrd="6" destOrd="0" presId="urn:microsoft.com/office/officeart/2005/8/layout/matrix1"/>
    <dgm:cxn modelId="{12168DF9-8368-4036-B065-58BD96E0E8B7}" type="presParOf" srcId="{534350BB-5082-46D7-B99E-A74EA1BB7E28}" destId="{0D0126B2-6E40-4472-9862-CAB5BF6D0562}" srcOrd="7" destOrd="0" presId="urn:microsoft.com/office/officeart/2005/8/layout/matrix1"/>
    <dgm:cxn modelId="{2A5409E8-9DBC-4ED1-8813-4A70EDA663BC}" type="presParOf" srcId="{E7182E52-9DE0-4EA6-B399-2F7685164ADA}" destId="{F510FA6C-AA90-4627-96EB-5466A3CF17A8}" srcOrd="1" destOrd="0" presId="urn:microsoft.com/office/officeart/2005/8/layout/matrix1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B16DD0F-DDFA-4B10-B105-3A33793DD2CD}" type="doc">
      <dgm:prSet loTypeId="urn:microsoft.com/office/officeart/2005/8/layout/matrix1" loCatId="matrix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06C8CEF2-BF54-4555-88DE-F3357BA8B296}">
      <dgm:prSet phldrT="[Text]" custT="1"/>
      <dgm:spPr/>
      <dgm:t>
        <a:bodyPr/>
        <a:lstStyle/>
        <a:p>
          <a:r>
            <a:rPr lang="en-US" sz="1100" dirty="0" smtClean="0"/>
            <a:t>Categorical_</a:t>
          </a:r>
        </a:p>
        <a:p>
          <a:r>
            <a:rPr lang="en-US" sz="1200" dirty="0" err="1" smtClean="0"/>
            <a:t>Crossentropy</a:t>
          </a:r>
          <a:endParaRPr lang="el-GR" sz="1100" dirty="0"/>
        </a:p>
      </dgm:t>
    </dgm:pt>
    <dgm:pt modelId="{9F8B54BD-8FF2-48E1-825A-10CC80398EE5}" type="parTrans" cxnId="{83ADA312-F380-4C54-B6FD-1E0DB5A196AD}">
      <dgm:prSet/>
      <dgm:spPr/>
      <dgm:t>
        <a:bodyPr/>
        <a:lstStyle/>
        <a:p>
          <a:endParaRPr lang="el-GR"/>
        </a:p>
      </dgm:t>
    </dgm:pt>
    <dgm:pt modelId="{48E90345-E4CB-4F02-B48A-EAEBBEE4AB1B}" type="sibTrans" cxnId="{83ADA312-F380-4C54-B6FD-1E0DB5A196AD}">
      <dgm:prSet/>
      <dgm:spPr/>
      <dgm:t>
        <a:bodyPr/>
        <a:lstStyle/>
        <a:p>
          <a:endParaRPr lang="el-GR"/>
        </a:p>
      </dgm:t>
    </dgm:pt>
    <dgm:pt modelId="{1CD78F74-7C7D-4A50-A581-311ABCE8BE55}">
      <dgm:prSet phldrT="[Text]" custT="1"/>
      <dgm:spPr/>
      <dgm:t>
        <a:bodyPr/>
        <a:lstStyle/>
        <a:p>
          <a:r>
            <a:rPr lang="en-US" sz="1800" b="1" dirty="0" smtClean="0"/>
            <a:t>Train Accuracy</a:t>
          </a:r>
        </a:p>
        <a:p>
          <a:r>
            <a:rPr lang="en-US" sz="1800" b="1" dirty="0" smtClean="0"/>
            <a:t>95%</a:t>
          </a:r>
          <a:endParaRPr lang="el-GR" sz="1800" b="1" dirty="0"/>
        </a:p>
      </dgm:t>
    </dgm:pt>
    <dgm:pt modelId="{C6728F82-8727-44C5-B4DB-E766FE2EAEDE}" type="parTrans" cxnId="{EF64C969-CAF6-4CB7-98A3-2A922CF3AC4C}">
      <dgm:prSet/>
      <dgm:spPr/>
      <dgm:t>
        <a:bodyPr/>
        <a:lstStyle/>
        <a:p>
          <a:endParaRPr lang="el-GR"/>
        </a:p>
      </dgm:t>
    </dgm:pt>
    <dgm:pt modelId="{3511C085-13E3-4AD5-9E12-E6BE91F62F34}" type="sibTrans" cxnId="{EF64C969-CAF6-4CB7-98A3-2A922CF3AC4C}">
      <dgm:prSet/>
      <dgm:spPr/>
      <dgm:t>
        <a:bodyPr/>
        <a:lstStyle/>
        <a:p>
          <a:endParaRPr lang="el-GR"/>
        </a:p>
      </dgm:t>
    </dgm:pt>
    <dgm:pt modelId="{1742D51B-A3D2-4282-A969-D01B6993C32B}">
      <dgm:prSet phldrT="[Text]" custT="1"/>
      <dgm:spPr/>
      <dgm:t>
        <a:bodyPr/>
        <a:lstStyle/>
        <a:p>
          <a:r>
            <a:rPr lang="en-US" sz="1800" b="1" dirty="0" smtClean="0"/>
            <a:t>Test Accuracy</a:t>
          </a:r>
        </a:p>
        <a:p>
          <a:r>
            <a:rPr lang="en-US" sz="1800" b="1" dirty="0" smtClean="0"/>
            <a:t>94%</a:t>
          </a:r>
          <a:endParaRPr lang="el-GR" sz="1800" b="1" dirty="0"/>
        </a:p>
      </dgm:t>
    </dgm:pt>
    <dgm:pt modelId="{0DBF32AC-A404-4FDC-8317-AEAA1F94C1BA}" type="parTrans" cxnId="{D4D46E66-5DB1-412A-AE1B-25D303C64077}">
      <dgm:prSet/>
      <dgm:spPr/>
      <dgm:t>
        <a:bodyPr/>
        <a:lstStyle/>
        <a:p>
          <a:endParaRPr lang="el-GR"/>
        </a:p>
      </dgm:t>
    </dgm:pt>
    <dgm:pt modelId="{42F9A3CD-3DCE-4EF4-B088-4286ECED77D0}" type="sibTrans" cxnId="{D4D46E66-5DB1-412A-AE1B-25D303C64077}">
      <dgm:prSet/>
      <dgm:spPr/>
      <dgm:t>
        <a:bodyPr/>
        <a:lstStyle/>
        <a:p>
          <a:endParaRPr lang="el-GR"/>
        </a:p>
      </dgm:t>
    </dgm:pt>
    <dgm:pt modelId="{4369033A-9707-4975-A44F-380D2B92DC0D}">
      <dgm:prSet phldrT="[Text]" custT="1"/>
      <dgm:spPr/>
      <dgm:t>
        <a:bodyPr/>
        <a:lstStyle/>
        <a:p>
          <a:r>
            <a:rPr lang="en-US" sz="1800" b="1" dirty="0" smtClean="0"/>
            <a:t>Iterations</a:t>
          </a:r>
        </a:p>
        <a:p>
          <a:r>
            <a:rPr lang="en-US" sz="1800" b="1" dirty="0" smtClean="0"/>
            <a:t>1000</a:t>
          </a:r>
        </a:p>
        <a:p>
          <a:endParaRPr lang="el-GR" sz="1800" dirty="0"/>
        </a:p>
      </dgm:t>
    </dgm:pt>
    <dgm:pt modelId="{BBDA9401-E02B-4600-8F3B-A0471D50499A}" type="parTrans" cxnId="{52DFC9D4-628B-446A-996B-5C04C9FA818B}">
      <dgm:prSet/>
      <dgm:spPr/>
      <dgm:t>
        <a:bodyPr/>
        <a:lstStyle/>
        <a:p>
          <a:endParaRPr lang="el-GR"/>
        </a:p>
      </dgm:t>
    </dgm:pt>
    <dgm:pt modelId="{6BF85541-AC55-491D-841A-629DB19137B8}" type="sibTrans" cxnId="{52DFC9D4-628B-446A-996B-5C04C9FA818B}">
      <dgm:prSet/>
      <dgm:spPr/>
      <dgm:t>
        <a:bodyPr/>
        <a:lstStyle/>
        <a:p>
          <a:endParaRPr lang="el-GR"/>
        </a:p>
      </dgm:t>
    </dgm:pt>
    <dgm:pt modelId="{2744D1FD-3776-4283-B871-7CD24C930CB1}">
      <dgm:prSet phldrT="[Text]" custT="1"/>
      <dgm:spPr/>
      <dgm:t>
        <a:bodyPr/>
        <a:lstStyle/>
        <a:p>
          <a:r>
            <a:rPr lang="en-US" sz="1800" b="1" dirty="0" smtClean="0"/>
            <a:t>Execution Time</a:t>
          </a:r>
        </a:p>
        <a:p>
          <a:r>
            <a:rPr lang="en-US" sz="1800" b="1" dirty="0" smtClean="0"/>
            <a:t>108sec</a:t>
          </a:r>
        </a:p>
        <a:p>
          <a:endParaRPr lang="el-GR" sz="1800" dirty="0"/>
        </a:p>
      </dgm:t>
    </dgm:pt>
    <dgm:pt modelId="{B5A061D9-BAE4-4864-B55F-FBD02D30E15F}" type="parTrans" cxnId="{8D0C1AA2-AE70-47AA-B9CA-ACAE1BE46062}">
      <dgm:prSet/>
      <dgm:spPr/>
      <dgm:t>
        <a:bodyPr/>
        <a:lstStyle/>
        <a:p>
          <a:endParaRPr lang="el-GR"/>
        </a:p>
      </dgm:t>
    </dgm:pt>
    <dgm:pt modelId="{C5854B8B-60B9-466C-AB16-DE6FB15BB242}" type="sibTrans" cxnId="{8D0C1AA2-AE70-47AA-B9CA-ACAE1BE46062}">
      <dgm:prSet/>
      <dgm:spPr/>
      <dgm:t>
        <a:bodyPr/>
        <a:lstStyle/>
        <a:p>
          <a:endParaRPr lang="el-GR"/>
        </a:p>
      </dgm:t>
    </dgm:pt>
    <dgm:pt modelId="{E7182E52-9DE0-4EA6-B399-2F7685164ADA}" type="pres">
      <dgm:prSet presAssocID="{0B16DD0F-DDFA-4B10-B105-3A33793DD2CD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534350BB-5082-46D7-B99E-A74EA1BB7E28}" type="pres">
      <dgm:prSet presAssocID="{0B16DD0F-DDFA-4B10-B105-3A33793DD2CD}" presName="matrix" presStyleCnt="0"/>
      <dgm:spPr/>
    </dgm:pt>
    <dgm:pt modelId="{B105F7C9-F1AD-452B-8E1B-DEFB2A6E5DFC}" type="pres">
      <dgm:prSet presAssocID="{0B16DD0F-DDFA-4B10-B105-3A33793DD2CD}" presName="tile1" presStyleLbl="node1" presStyleIdx="0" presStyleCnt="4"/>
      <dgm:spPr/>
      <dgm:t>
        <a:bodyPr/>
        <a:lstStyle/>
        <a:p>
          <a:endParaRPr lang="el-GR"/>
        </a:p>
      </dgm:t>
    </dgm:pt>
    <dgm:pt modelId="{11B154CF-5A6B-4777-A71D-25A9D5017292}" type="pres">
      <dgm:prSet presAssocID="{0B16DD0F-DDFA-4B10-B105-3A33793DD2CD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083AC43-2511-474A-8B05-7B19F3DCAEC9}" type="pres">
      <dgm:prSet presAssocID="{0B16DD0F-DDFA-4B10-B105-3A33793DD2CD}" presName="tile2" presStyleLbl="node1" presStyleIdx="1" presStyleCnt="4"/>
      <dgm:spPr/>
      <dgm:t>
        <a:bodyPr/>
        <a:lstStyle/>
        <a:p>
          <a:endParaRPr lang="el-GR"/>
        </a:p>
      </dgm:t>
    </dgm:pt>
    <dgm:pt modelId="{82B6F764-757B-466E-B951-DDDBAE0B17E9}" type="pres">
      <dgm:prSet presAssocID="{0B16DD0F-DDFA-4B10-B105-3A33793DD2CD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14F1F04-269B-4041-905D-B2065EB0ABAE}" type="pres">
      <dgm:prSet presAssocID="{0B16DD0F-DDFA-4B10-B105-3A33793DD2CD}" presName="tile3" presStyleLbl="node1" presStyleIdx="2" presStyleCnt="4"/>
      <dgm:spPr/>
      <dgm:t>
        <a:bodyPr/>
        <a:lstStyle/>
        <a:p>
          <a:endParaRPr lang="el-GR"/>
        </a:p>
      </dgm:t>
    </dgm:pt>
    <dgm:pt modelId="{E5AAB56C-D0CE-49D7-8C29-6FD54DBEA023}" type="pres">
      <dgm:prSet presAssocID="{0B16DD0F-DDFA-4B10-B105-3A33793DD2CD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7748ECD-E841-483F-910A-0B248FA06BA6}" type="pres">
      <dgm:prSet presAssocID="{0B16DD0F-DDFA-4B10-B105-3A33793DD2CD}" presName="tile4" presStyleLbl="node1" presStyleIdx="3" presStyleCnt="4"/>
      <dgm:spPr/>
      <dgm:t>
        <a:bodyPr/>
        <a:lstStyle/>
        <a:p>
          <a:endParaRPr lang="el-GR"/>
        </a:p>
      </dgm:t>
    </dgm:pt>
    <dgm:pt modelId="{0D0126B2-6E40-4472-9862-CAB5BF6D0562}" type="pres">
      <dgm:prSet presAssocID="{0B16DD0F-DDFA-4B10-B105-3A33793DD2CD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510FA6C-AA90-4627-96EB-5466A3CF17A8}" type="pres">
      <dgm:prSet presAssocID="{0B16DD0F-DDFA-4B10-B105-3A33793DD2CD}" presName="centerTile" presStyleLbl="fgShp" presStyleIdx="0" presStyleCnt="1">
        <dgm:presLayoutVars>
          <dgm:chMax val="0"/>
          <dgm:chPref val="0"/>
        </dgm:presLayoutVars>
      </dgm:prSet>
      <dgm:spPr/>
      <dgm:t>
        <a:bodyPr/>
        <a:lstStyle/>
        <a:p>
          <a:endParaRPr lang="el-GR"/>
        </a:p>
      </dgm:t>
    </dgm:pt>
  </dgm:ptLst>
  <dgm:cxnLst>
    <dgm:cxn modelId="{20A7D9CC-ECB7-47A2-86EF-8284CB720F38}" type="presOf" srcId="{1CD78F74-7C7D-4A50-A581-311ABCE8BE55}" destId="{11B154CF-5A6B-4777-A71D-25A9D5017292}" srcOrd="1" destOrd="0" presId="urn:microsoft.com/office/officeart/2005/8/layout/matrix1"/>
    <dgm:cxn modelId="{EBFEDFB4-45AE-4CBC-ABFC-A854F5478015}" type="presOf" srcId="{0B16DD0F-DDFA-4B10-B105-3A33793DD2CD}" destId="{E7182E52-9DE0-4EA6-B399-2F7685164ADA}" srcOrd="0" destOrd="0" presId="urn:microsoft.com/office/officeart/2005/8/layout/matrix1"/>
    <dgm:cxn modelId="{200FF1D9-C582-48AA-9330-125D83868F47}" type="presOf" srcId="{4369033A-9707-4975-A44F-380D2B92DC0D}" destId="{C14F1F04-269B-4041-905D-B2065EB0ABAE}" srcOrd="0" destOrd="0" presId="urn:microsoft.com/office/officeart/2005/8/layout/matrix1"/>
    <dgm:cxn modelId="{EF64C969-CAF6-4CB7-98A3-2A922CF3AC4C}" srcId="{06C8CEF2-BF54-4555-88DE-F3357BA8B296}" destId="{1CD78F74-7C7D-4A50-A581-311ABCE8BE55}" srcOrd="0" destOrd="0" parTransId="{C6728F82-8727-44C5-B4DB-E766FE2EAEDE}" sibTransId="{3511C085-13E3-4AD5-9E12-E6BE91F62F34}"/>
    <dgm:cxn modelId="{2FF63058-A2C2-420B-BB36-F188B4A470F9}" type="presOf" srcId="{1CD78F74-7C7D-4A50-A581-311ABCE8BE55}" destId="{B105F7C9-F1AD-452B-8E1B-DEFB2A6E5DFC}" srcOrd="0" destOrd="0" presId="urn:microsoft.com/office/officeart/2005/8/layout/matrix1"/>
    <dgm:cxn modelId="{83ADA312-F380-4C54-B6FD-1E0DB5A196AD}" srcId="{0B16DD0F-DDFA-4B10-B105-3A33793DD2CD}" destId="{06C8CEF2-BF54-4555-88DE-F3357BA8B296}" srcOrd="0" destOrd="0" parTransId="{9F8B54BD-8FF2-48E1-825A-10CC80398EE5}" sibTransId="{48E90345-E4CB-4F02-B48A-EAEBBEE4AB1B}"/>
    <dgm:cxn modelId="{E7619F0F-6B8B-4093-B681-E229A3939E04}" type="presOf" srcId="{4369033A-9707-4975-A44F-380D2B92DC0D}" destId="{E5AAB56C-D0CE-49D7-8C29-6FD54DBEA023}" srcOrd="1" destOrd="0" presId="urn:microsoft.com/office/officeart/2005/8/layout/matrix1"/>
    <dgm:cxn modelId="{620758ED-5FD9-4A15-B406-2AAA105D7116}" type="presOf" srcId="{1742D51B-A3D2-4282-A969-D01B6993C32B}" destId="{82B6F764-757B-466E-B951-DDDBAE0B17E9}" srcOrd="1" destOrd="0" presId="urn:microsoft.com/office/officeart/2005/8/layout/matrix1"/>
    <dgm:cxn modelId="{D4D46E66-5DB1-412A-AE1B-25D303C64077}" srcId="{06C8CEF2-BF54-4555-88DE-F3357BA8B296}" destId="{1742D51B-A3D2-4282-A969-D01B6993C32B}" srcOrd="1" destOrd="0" parTransId="{0DBF32AC-A404-4FDC-8317-AEAA1F94C1BA}" sibTransId="{42F9A3CD-3DCE-4EF4-B088-4286ECED77D0}"/>
    <dgm:cxn modelId="{8D0C1AA2-AE70-47AA-B9CA-ACAE1BE46062}" srcId="{06C8CEF2-BF54-4555-88DE-F3357BA8B296}" destId="{2744D1FD-3776-4283-B871-7CD24C930CB1}" srcOrd="3" destOrd="0" parTransId="{B5A061D9-BAE4-4864-B55F-FBD02D30E15F}" sibTransId="{C5854B8B-60B9-466C-AB16-DE6FB15BB242}"/>
    <dgm:cxn modelId="{9868A363-EB2F-4DBB-B768-96B3C28F2416}" type="presOf" srcId="{2744D1FD-3776-4283-B871-7CD24C930CB1}" destId="{67748ECD-E841-483F-910A-0B248FA06BA6}" srcOrd="0" destOrd="0" presId="urn:microsoft.com/office/officeart/2005/8/layout/matrix1"/>
    <dgm:cxn modelId="{DAB00BC4-AE84-4303-9176-49DA443253E0}" type="presOf" srcId="{06C8CEF2-BF54-4555-88DE-F3357BA8B296}" destId="{F510FA6C-AA90-4627-96EB-5466A3CF17A8}" srcOrd="0" destOrd="0" presId="urn:microsoft.com/office/officeart/2005/8/layout/matrix1"/>
    <dgm:cxn modelId="{89455BE8-036D-4AAC-9414-7FD23C14FABE}" type="presOf" srcId="{2744D1FD-3776-4283-B871-7CD24C930CB1}" destId="{0D0126B2-6E40-4472-9862-CAB5BF6D0562}" srcOrd="1" destOrd="0" presId="urn:microsoft.com/office/officeart/2005/8/layout/matrix1"/>
    <dgm:cxn modelId="{829FD96D-FD22-405E-8E4A-43D5D827B9C3}" type="presOf" srcId="{1742D51B-A3D2-4282-A969-D01B6993C32B}" destId="{C083AC43-2511-474A-8B05-7B19F3DCAEC9}" srcOrd="0" destOrd="0" presId="urn:microsoft.com/office/officeart/2005/8/layout/matrix1"/>
    <dgm:cxn modelId="{52DFC9D4-628B-446A-996B-5C04C9FA818B}" srcId="{06C8CEF2-BF54-4555-88DE-F3357BA8B296}" destId="{4369033A-9707-4975-A44F-380D2B92DC0D}" srcOrd="2" destOrd="0" parTransId="{BBDA9401-E02B-4600-8F3B-A0471D50499A}" sibTransId="{6BF85541-AC55-491D-841A-629DB19137B8}"/>
    <dgm:cxn modelId="{4643DD85-4989-4EE8-8DEB-7AA165A442A0}" type="presParOf" srcId="{E7182E52-9DE0-4EA6-B399-2F7685164ADA}" destId="{534350BB-5082-46D7-B99E-A74EA1BB7E28}" srcOrd="0" destOrd="0" presId="urn:microsoft.com/office/officeart/2005/8/layout/matrix1"/>
    <dgm:cxn modelId="{1BC6D648-C5E8-4C7E-B8CE-308FCF7F7AF6}" type="presParOf" srcId="{534350BB-5082-46D7-B99E-A74EA1BB7E28}" destId="{B105F7C9-F1AD-452B-8E1B-DEFB2A6E5DFC}" srcOrd="0" destOrd="0" presId="urn:microsoft.com/office/officeart/2005/8/layout/matrix1"/>
    <dgm:cxn modelId="{DF6B3253-0724-45EF-9A51-078B1057AFF5}" type="presParOf" srcId="{534350BB-5082-46D7-B99E-A74EA1BB7E28}" destId="{11B154CF-5A6B-4777-A71D-25A9D5017292}" srcOrd="1" destOrd="0" presId="urn:microsoft.com/office/officeart/2005/8/layout/matrix1"/>
    <dgm:cxn modelId="{DB2C1236-02C6-49C1-B8F0-43C06A6C7D3C}" type="presParOf" srcId="{534350BB-5082-46D7-B99E-A74EA1BB7E28}" destId="{C083AC43-2511-474A-8B05-7B19F3DCAEC9}" srcOrd="2" destOrd="0" presId="urn:microsoft.com/office/officeart/2005/8/layout/matrix1"/>
    <dgm:cxn modelId="{C8CE2F2C-EF0B-4257-9314-43EF1114BEE3}" type="presParOf" srcId="{534350BB-5082-46D7-B99E-A74EA1BB7E28}" destId="{82B6F764-757B-466E-B951-DDDBAE0B17E9}" srcOrd="3" destOrd="0" presId="urn:microsoft.com/office/officeart/2005/8/layout/matrix1"/>
    <dgm:cxn modelId="{3FDA38D3-F6F8-4C8E-A43E-716474DDF540}" type="presParOf" srcId="{534350BB-5082-46D7-B99E-A74EA1BB7E28}" destId="{C14F1F04-269B-4041-905D-B2065EB0ABAE}" srcOrd="4" destOrd="0" presId="urn:microsoft.com/office/officeart/2005/8/layout/matrix1"/>
    <dgm:cxn modelId="{8213A549-3D08-43DA-8896-C6F38690347D}" type="presParOf" srcId="{534350BB-5082-46D7-B99E-A74EA1BB7E28}" destId="{E5AAB56C-D0CE-49D7-8C29-6FD54DBEA023}" srcOrd="5" destOrd="0" presId="urn:microsoft.com/office/officeart/2005/8/layout/matrix1"/>
    <dgm:cxn modelId="{2244D425-6E4C-4798-A0B0-BFAAF7CEBB09}" type="presParOf" srcId="{534350BB-5082-46D7-B99E-A74EA1BB7E28}" destId="{67748ECD-E841-483F-910A-0B248FA06BA6}" srcOrd="6" destOrd="0" presId="urn:microsoft.com/office/officeart/2005/8/layout/matrix1"/>
    <dgm:cxn modelId="{C89B0907-AE99-4EE2-A3A4-60A00AF36968}" type="presParOf" srcId="{534350BB-5082-46D7-B99E-A74EA1BB7E28}" destId="{0D0126B2-6E40-4472-9862-CAB5BF6D0562}" srcOrd="7" destOrd="0" presId="urn:microsoft.com/office/officeart/2005/8/layout/matrix1"/>
    <dgm:cxn modelId="{712CF423-9C27-4254-A2B3-0D67A8998CFC}" type="presParOf" srcId="{E7182E52-9DE0-4EA6-B399-2F7685164ADA}" destId="{F510FA6C-AA90-4627-96EB-5466A3CF17A8}" srcOrd="1" destOrd="0" presId="urn:microsoft.com/office/officeart/2005/8/layout/matrix1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B16DD0F-DDFA-4B10-B105-3A33793DD2CD}" type="doc">
      <dgm:prSet loTypeId="urn:microsoft.com/office/officeart/2005/8/layout/matrix1" loCatId="matrix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06C8CEF2-BF54-4555-88DE-F3357BA8B296}">
      <dgm:prSet phldrT="[Text]" custT="1"/>
      <dgm:spPr/>
      <dgm:t>
        <a:bodyPr/>
        <a:lstStyle/>
        <a:p>
          <a:r>
            <a:rPr lang="en-US" sz="1200" b="0" dirty="0" err="1" smtClean="0"/>
            <a:t>Mean_Square</a:t>
          </a:r>
          <a:r>
            <a:rPr lang="en-US" sz="1200" b="0" dirty="0" smtClean="0"/>
            <a:t>_</a:t>
          </a:r>
        </a:p>
        <a:p>
          <a:r>
            <a:rPr lang="en-US" sz="1200" b="0" dirty="0" smtClean="0"/>
            <a:t>_Error</a:t>
          </a:r>
          <a:endParaRPr lang="el-GR" sz="1200" b="0" dirty="0"/>
        </a:p>
      </dgm:t>
    </dgm:pt>
    <dgm:pt modelId="{9F8B54BD-8FF2-48E1-825A-10CC80398EE5}" type="parTrans" cxnId="{83ADA312-F380-4C54-B6FD-1E0DB5A196AD}">
      <dgm:prSet/>
      <dgm:spPr/>
      <dgm:t>
        <a:bodyPr/>
        <a:lstStyle/>
        <a:p>
          <a:endParaRPr lang="el-GR"/>
        </a:p>
      </dgm:t>
    </dgm:pt>
    <dgm:pt modelId="{48E90345-E4CB-4F02-B48A-EAEBBEE4AB1B}" type="sibTrans" cxnId="{83ADA312-F380-4C54-B6FD-1E0DB5A196AD}">
      <dgm:prSet/>
      <dgm:spPr/>
      <dgm:t>
        <a:bodyPr/>
        <a:lstStyle/>
        <a:p>
          <a:endParaRPr lang="el-GR"/>
        </a:p>
      </dgm:t>
    </dgm:pt>
    <dgm:pt modelId="{1CD78F74-7C7D-4A50-A581-311ABCE8BE55}">
      <dgm:prSet phldrT="[Text]" custT="1"/>
      <dgm:spPr/>
      <dgm:t>
        <a:bodyPr/>
        <a:lstStyle/>
        <a:p>
          <a:r>
            <a:rPr lang="en-US" sz="1800" b="1" dirty="0" smtClean="0"/>
            <a:t>Train Accuracy</a:t>
          </a:r>
        </a:p>
        <a:p>
          <a:r>
            <a:rPr lang="en-US" sz="1800" b="1" dirty="0" smtClean="0"/>
            <a:t>92%</a:t>
          </a:r>
          <a:endParaRPr lang="el-GR" sz="1800" b="1" dirty="0"/>
        </a:p>
      </dgm:t>
    </dgm:pt>
    <dgm:pt modelId="{C6728F82-8727-44C5-B4DB-E766FE2EAEDE}" type="parTrans" cxnId="{EF64C969-CAF6-4CB7-98A3-2A922CF3AC4C}">
      <dgm:prSet/>
      <dgm:spPr/>
      <dgm:t>
        <a:bodyPr/>
        <a:lstStyle/>
        <a:p>
          <a:endParaRPr lang="el-GR"/>
        </a:p>
      </dgm:t>
    </dgm:pt>
    <dgm:pt modelId="{3511C085-13E3-4AD5-9E12-E6BE91F62F34}" type="sibTrans" cxnId="{EF64C969-CAF6-4CB7-98A3-2A922CF3AC4C}">
      <dgm:prSet/>
      <dgm:spPr/>
      <dgm:t>
        <a:bodyPr/>
        <a:lstStyle/>
        <a:p>
          <a:endParaRPr lang="el-GR"/>
        </a:p>
      </dgm:t>
    </dgm:pt>
    <dgm:pt modelId="{1742D51B-A3D2-4282-A969-D01B6993C32B}">
      <dgm:prSet phldrT="[Text]" custT="1"/>
      <dgm:spPr/>
      <dgm:t>
        <a:bodyPr/>
        <a:lstStyle/>
        <a:p>
          <a:r>
            <a:rPr lang="en-US" sz="1800" b="1" dirty="0" smtClean="0"/>
            <a:t>Test Accuracy</a:t>
          </a:r>
        </a:p>
        <a:p>
          <a:r>
            <a:rPr lang="en-US" sz="1800" b="1" dirty="0" smtClean="0"/>
            <a:t>90%</a:t>
          </a:r>
          <a:endParaRPr lang="el-GR" sz="1800" b="1" dirty="0"/>
        </a:p>
      </dgm:t>
    </dgm:pt>
    <dgm:pt modelId="{0DBF32AC-A404-4FDC-8317-AEAA1F94C1BA}" type="parTrans" cxnId="{D4D46E66-5DB1-412A-AE1B-25D303C64077}">
      <dgm:prSet/>
      <dgm:spPr/>
      <dgm:t>
        <a:bodyPr/>
        <a:lstStyle/>
        <a:p>
          <a:endParaRPr lang="el-GR"/>
        </a:p>
      </dgm:t>
    </dgm:pt>
    <dgm:pt modelId="{42F9A3CD-3DCE-4EF4-B088-4286ECED77D0}" type="sibTrans" cxnId="{D4D46E66-5DB1-412A-AE1B-25D303C64077}">
      <dgm:prSet/>
      <dgm:spPr/>
      <dgm:t>
        <a:bodyPr/>
        <a:lstStyle/>
        <a:p>
          <a:endParaRPr lang="el-GR"/>
        </a:p>
      </dgm:t>
    </dgm:pt>
    <dgm:pt modelId="{4369033A-9707-4975-A44F-380D2B92DC0D}">
      <dgm:prSet phldrT="[Text]" custT="1"/>
      <dgm:spPr/>
      <dgm:t>
        <a:bodyPr/>
        <a:lstStyle/>
        <a:p>
          <a:r>
            <a:rPr lang="en-US" sz="1800" b="1" dirty="0" smtClean="0"/>
            <a:t>Iterations</a:t>
          </a:r>
        </a:p>
        <a:p>
          <a:r>
            <a:rPr lang="en-US" sz="1800" b="1" dirty="0" smtClean="0"/>
            <a:t>800</a:t>
          </a:r>
        </a:p>
        <a:p>
          <a:endParaRPr lang="el-GR" sz="1800" dirty="0"/>
        </a:p>
      </dgm:t>
    </dgm:pt>
    <dgm:pt modelId="{BBDA9401-E02B-4600-8F3B-A0471D50499A}" type="parTrans" cxnId="{52DFC9D4-628B-446A-996B-5C04C9FA818B}">
      <dgm:prSet/>
      <dgm:spPr/>
      <dgm:t>
        <a:bodyPr/>
        <a:lstStyle/>
        <a:p>
          <a:endParaRPr lang="el-GR"/>
        </a:p>
      </dgm:t>
    </dgm:pt>
    <dgm:pt modelId="{6BF85541-AC55-491D-841A-629DB19137B8}" type="sibTrans" cxnId="{52DFC9D4-628B-446A-996B-5C04C9FA818B}">
      <dgm:prSet/>
      <dgm:spPr/>
      <dgm:t>
        <a:bodyPr/>
        <a:lstStyle/>
        <a:p>
          <a:endParaRPr lang="el-GR"/>
        </a:p>
      </dgm:t>
    </dgm:pt>
    <dgm:pt modelId="{2744D1FD-3776-4283-B871-7CD24C930CB1}">
      <dgm:prSet phldrT="[Text]" custT="1"/>
      <dgm:spPr/>
      <dgm:t>
        <a:bodyPr/>
        <a:lstStyle/>
        <a:p>
          <a:r>
            <a:rPr lang="en-US" sz="1800" b="1" dirty="0" smtClean="0"/>
            <a:t>Execution Time</a:t>
          </a:r>
        </a:p>
        <a:p>
          <a:r>
            <a:rPr lang="en-US" sz="1800" b="1" dirty="0" smtClean="0"/>
            <a:t>98sec</a:t>
          </a:r>
        </a:p>
        <a:p>
          <a:endParaRPr lang="el-GR" sz="1800" dirty="0"/>
        </a:p>
      </dgm:t>
    </dgm:pt>
    <dgm:pt modelId="{B5A061D9-BAE4-4864-B55F-FBD02D30E15F}" type="parTrans" cxnId="{8D0C1AA2-AE70-47AA-B9CA-ACAE1BE46062}">
      <dgm:prSet/>
      <dgm:spPr/>
      <dgm:t>
        <a:bodyPr/>
        <a:lstStyle/>
        <a:p>
          <a:endParaRPr lang="el-GR"/>
        </a:p>
      </dgm:t>
    </dgm:pt>
    <dgm:pt modelId="{C5854B8B-60B9-466C-AB16-DE6FB15BB242}" type="sibTrans" cxnId="{8D0C1AA2-AE70-47AA-B9CA-ACAE1BE46062}">
      <dgm:prSet/>
      <dgm:spPr/>
      <dgm:t>
        <a:bodyPr/>
        <a:lstStyle/>
        <a:p>
          <a:endParaRPr lang="el-GR"/>
        </a:p>
      </dgm:t>
    </dgm:pt>
    <dgm:pt modelId="{E7182E52-9DE0-4EA6-B399-2F7685164ADA}" type="pres">
      <dgm:prSet presAssocID="{0B16DD0F-DDFA-4B10-B105-3A33793DD2CD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534350BB-5082-46D7-B99E-A74EA1BB7E28}" type="pres">
      <dgm:prSet presAssocID="{0B16DD0F-DDFA-4B10-B105-3A33793DD2CD}" presName="matrix" presStyleCnt="0"/>
      <dgm:spPr/>
    </dgm:pt>
    <dgm:pt modelId="{B105F7C9-F1AD-452B-8E1B-DEFB2A6E5DFC}" type="pres">
      <dgm:prSet presAssocID="{0B16DD0F-DDFA-4B10-B105-3A33793DD2CD}" presName="tile1" presStyleLbl="node1" presStyleIdx="0" presStyleCnt="4"/>
      <dgm:spPr/>
      <dgm:t>
        <a:bodyPr/>
        <a:lstStyle/>
        <a:p>
          <a:endParaRPr lang="el-GR"/>
        </a:p>
      </dgm:t>
    </dgm:pt>
    <dgm:pt modelId="{11B154CF-5A6B-4777-A71D-25A9D5017292}" type="pres">
      <dgm:prSet presAssocID="{0B16DD0F-DDFA-4B10-B105-3A33793DD2CD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083AC43-2511-474A-8B05-7B19F3DCAEC9}" type="pres">
      <dgm:prSet presAssocID="{0B16DD0F-DDFA-4B10-B105-3A33793DD2CD}" presName="tile2" presStyleLbl="node1" presStyleIdx="1" presStyleCnt="4"/>
      <dgm:spPr/>
      <dgm:t>
        <a:bodyPr/>
        <a:lstStyle/>
        <a:p>
          <a:endParaRPr lang="el-GR"/>
        </a:p>
      </dgm:t>
    </dgm:pt>
    <dgm:pt modelId="{82B6F764-757B-466E-B951-DDDBAE0B17E9}" type="pres">
      <dgm:prSet presAssocID="{0B16DD0F-DDFA-4B10-B105-3A33793DD2CD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14F1F04-269B-4041-905D-B2065EB0ABAE}" type="pres">
      <dgm:prSet presAssocID="{0B16DD0F-DDFA-4B10-B105-3A33793DD2CD}" presName="tile3" presStyleLbl="node1" presStyleIdx="2" presStyleCnt="4"/>
      <dgm:spPr/>
      <dgm:t>
        <a:bodyPr/>
        <a:lstStyle/>
        <a:p>
          <a:endParaRPr lang="el-GR"/>
        </a:p>
      </dgm:t>
    </dgm:pt>
    <dgm:pt modelId="{E5AAB56C-D0CE-49D7-8C29-6FD54DBEA023}" type="pres">
      <dgm:prSet presAssocID="{0B16DD0F-DDFA-4B10-B105-3A33793DD2CD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7748ECD-E841-483F-910A-0B248FA06BA6}" type="pres">
      <dgm:prSet presAssocID="{0B16DD0F-DDFA-4B10-B105-3A33793DD2CD}" presName="tile4" presStyleLbl="node1" presStyleIdx="3" presStyleCnt="4"/>
      <dgm:spPr/>
      <dgm:t>
        <a:bodyPr/>
        <a:lstStyle/>
        <a:p>
          <a:endParaRPr lang="el-GR"/>
        </a:p>
      </dgm:t>
    </dgm:pt>
    <dgm:pt modelId="{0D0126B2-6E40-4472-9862-CAB5BF6D0562}" type="pres">
      <dgm:prSet presAssocID="{0B16DD0F-DDFA-4B10-B105-3A33793DD2CD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510FA6C-AA90-4627-96EB-5466A3CF17A8}" type="pres">
      <dgm:prSet presAssocID="{0B16DD0F-DDFA-4B10-B105-3A33793DD2CD}" presName="centerTile" presStyleLbl="fgShp" presStyleIdx="0" presStyleCnt="1">
        <dgm:presLayoutVars>
          <dgm:chMax val="0"/>
          <dgm:chPref val="0"/>
        </dgm:presLayoutVars>
      </dgm:prSet>
      <dgm:spPr/>
      <dgm:t>
        <a:bodyPr/>
        <a:lstStyle/>
        <a:p>
          <a:endParaRPr lang="el-GR"/>
        </a:p>
      </dgm:t>
    </dgm:pt>
  </dgm:ptLst>
  <dgm:cxnLst>
    <dgm:cxn modelId="{608A184B-58B3-48A7-A88C-8CDBF9931851}" type="presOf" srcId="{1CD78F74-7C7D-4A50-A581-311ABCE8BE55}" destId="{B105F7C9-F1AD-452B-8E1B-DEFB2A6E5DFC}" srcOrd="0" destOrd="0" presId="urn:microsoft.com/office/officeart/2005/8/layout/matrix1"/>
    <dgm:cxn modelId="{D9D2C4E4-2407-41CE-A655-2E70937E8120}" type="presOf" srcId="{2744D1FD-3776-4283-B871-7CD24C930CB1}" destId="{0D0126B2-6E40-4472-9862-CAB5BF6D0562}" srcOrd="1" destOrd="0" presId="urn:microsoft.com/office/officeart/2005/8/layout/matrix1"/>
    <dgm:cxn modelId="{7F303D82-7FEC-4E09-8BF7-C9712B5003C7}" type="presOf" srcId="{2744D1FD-3776-4283-B871-7CD24C930CB1}" destId="{67748ECD-E841-483F-910A-0B248FA06BA6}" srcOrd="0" destOrd="0" presId="urn:microsoft.com/office/officeart/2005/8/layout/matrix1"/>
    <dgm:cxn modelId="{EF64C969-CAF6-4CB7-98A3-2A922CF3AC4C}" srcId="{06C8CEF2-BF54-4555-88DE-F3357BA8B296}" destId="{1CD78F74-7C7D-4A50-A581-311ABCE8BE55}" srcOrd="0" destOrd="0" parTransId="{C6728F82-8727-44C5-B4DB-E766FE2EAEDE}" sibTransId="{3511C085-13E3-4AD5-9E12-E6BE91F62F34}"/>
    <dgm:cxn modelId="{83ADA312-F380-4C54-B6FD-1E0DB5A196AD}" srcId="{0B16DD0F-DDFA-4B10-B105-3A33793DD2CD}" destId="{06C8CEF2-BF54-4555-88DE-F3357BA8B296}" srcOrd="0" destOrd="0" parTransId="{9F8B54BD-8FF2-48E1-825A-10CC80398EE5}" sibTransId="{48E90345-E4CB-4F02-B48A-EAEBBEE4AB1B}"/>
    <dgm:cxn modelId="{D4D46E66-5DB1-412A-AE1B-25D303C64077}" srcId="{06C8CEF2-BF54-4555-88DE-F3357BA8B296}" destId="{1742D51B-A3D2-4282-A969-D01B6993C32B}" srcOrd="1" destOrd="0" parTransId="{0DBF32AC-A404-4FDC-8317-AEAA1F94C1BA}" sibTransId="{42F9A3CD-3DCE-4EF4-B088-4286ECED77D0}"/>
    <dgm:cxn modelId="{61F87B54-E512-4DD3-8029-A44D5E11CF2F}" type="presOf" srcId="{4369033A-9707-4975-A44F-380D2B92DC0D}" destId="{C14F1F04-269B-4041-905D-B2065EB0ABAE}" srcOrd="0" destOrd="0" presId="urn:microsoft.com/office/officeart/2005/8/layout/matrix1"/>
    <dgm:cxn modelId="{85C0A752-7E53-4D92-AEF8-BF0D53130E7D}" type="presOf" srcId="{4369033A-9707-4975-A44F-380D2B92DC0D}" destId="{E5AAB56C-D0CE-49D7-8C29-6FD54DBEA023}" srcOrd="1" destOrd="0" presId="urn:microsoft.com/office/officeart/2005/8/layout/matrix1"/>
    <dgm:cxn modelId="{EA860821-F8E7-4C3D-ACE3-5BFA2347DD55}" type="presOf" srcId="{06C8CEF2-BF54-4555-88DE-F3357BA8B296}" destId="{F510FA6C-AA90-4627-96EB-5466A3CF17A8}" srcOrd="0" destOrd="0" presId="urn:microsoft.com/office/officeart/2005/8/layout/matrix1"/>
    <dgm:cxn modelId="{8D0C1AA2-AE70-47AA-B9CA-ACAE1BE46062}" srcId="{06C8CEF2-BF54-4555-88DE-F3357BA8B296}" destId="{2744D1FD-3776-4283-B871-7CD24C930CB1}" srcOrd="3" destOrd="0" parTransId="{B5A061D9-BAE4-4864-B55F-FBD02D30E15F}" sibTransId="{C5854B8B-60B9-466C-AB16-DE6FB15BB242}"/>
    <dgm:cxn modelId="{9D2D5C2A-F717-477B-8A0A-6269033E7CEC}" type="presOf" srcId="{1742D51B-A3D2-4282-A969-D01B6993C32B}" destId="{C083AC43-2511-474A-8B05-7B19F3DCAEC9}" srcOrd="0" destOrd="0" presId="urn:microsoft.com/office/officeart/2005/8/layout/matrix1"/>
    <dgm:cxn modelId="{D6D59933-7B11-4865-ACB0-148B5E944174}" type="presOf" srcId="{0B16DD0F-DDFA-4B10-B105-3A33793DD2CD}" destId="{E7182E52-9DE0-4EA6-B399-2F7685164ADA}" srcOrd="0" destOrd="0" presId="urn:microsoft.com/office/officeart/2005/8/layout/matrix1"/>
    <dgm:cxn modelId="{DDC802B4-045C-4857-BC75-C9B0FAA0483E}" type="presOf" srcId="{1CD78F74-7C7D-4A50-A581-311ABCE8BE55}" destId="{11B154CF-5A6B-4777-A71D-25A9D5017292}" srcOrd="1" destOrd="0" presId="urn:microsoft.com/office/officeart/2005/8/layout/matrix1"/>
    <dgm:cxn modelId="{903255A4-CE5C-4233-A4E0-9C211B85CB6A}" type="presOf" srcId="{1742D51B-A3D2-4282-A969-D01B6993C32B}" destId="{82B6F764-757B-466E-B951-DDDBAE0B17E9}" srcOrd="1" destOrd="0" presId="urn:microsoft.com/office/officeart/2005/8/layout/matrix1"/>
    <dgm:cxn modelId="{52DFC9D4-628B-446A-996B-5C04C9FA818B}" srcId="{06C8CEF2-BF54-4555-88DE-F3357BA8B296}" destId="{4369033A-9707-4975-A44F-380D2B92DC0D}" srcOrd="2" destOrd="0" parTransId="{BBDA9401-E02B-4600-8F3B-A0471D50499A}" sibTransId="{6BF85541-AC55-491D-841A-629DB19137B8}"/>
    <dgm:cxn modelId="{C5769498-82EB-4229-8FA4-C09212117832}" type="presParOf" srcId="{E7182E52-9DE0-4EA6-B399-2F7685164ADA}" destId="{534350BB-5082-46D7-B99E-A74EA1BB7E28}" srcOrd="0" destOrd="0" presId="urn:microsoft.com/office/officeart/2005/8/layout/matrix1"/>
    <dgm:cxn modelId="{CAF34156-866A-45D9-BB5A-762587110C32}" type="presParOf" srcId="{534350BB-5082-46D7-B99E-A74EA1BB7E28}" destId="{B105F7C9-F1AD-452B-8E1B-DEFB2A6E5DFC}" srcOrd="0" destOrd="0" presId="urn:microsoft.com/office/officeart/2005/8/layout/matrix1"/>
    <dgm:cxn modelId="{06E65C30-47E9-40A7-8B09-9979DC00D3C2}" type="presParOf" srcId="{534350BB-5082-46D7-B99E-A74EA1BB7E28}" destId="{11B154CF-5A6B-4777-A71D-25A9D5017292}" srcOrd="1" destOrd="0" presId="urn:microsoft.com/office/officeart/2005/8/layout/matrix1"/>
    <dgm:cxn modelId="{E65703E2-F449-4233-BBF7-638DFF018CDF}" type="presParOf" srcId="{534350BB-5082-46D7-B99E-A74EA1BB7E28}" destId="{C083AC43-2511-474A-8B05-7B19F3DCAEC9}" srcOrd="2" destOrd="0" presId="urn:microsoft.com/office/officeart/2005/8/layout/matrix1"/>
    <dgm:cxn modelId="{EF5BC0E8-A482-40B2-9C5F-74CFBEF4D984}" type="presParOf" srcId="{534350BB-5082-46D7-B99E-A74EA1BB7E28}" destId="{82B6F764-757B-466E-B951-DDDBAE0B17E9}" srcOrd="3" destOrd="0" presId="urn:microsoft.com/office/officeart/2005/8/layout/matrix1"/>
    <dgm:cxn modelId="{A02A9712-7AB0-431F-9BEA-48F8BE63502A}" type="presParOf" srcId="{534350BB-5082-46D7-B99E-A74EA1BB7E28}" destId="{C14F1F04-269B-4041-905D-B2065EB0ABAE}" srcOrd="4" destOrd="0" presId="urn:microsoft.com/office/officeart/2005/8/layout/matrix1"/>
    <dgm:cxn modelId="{E1949250-7AB5-4AAD-831A-1FE572045D64}" type="presParOf" srcId="{534350BB-5082-46D7-B99E-A74EA1BB7E28}" destId="{E5AAB56C-D0CE-49D7-8C29-6FD54DBEA023}" srcOrd="5" destOrd="0" presId="urn:microsoft.com/office/officeart/2005/8/layout/matrix1"/>
    <dgm:cxn modelId="{30DBA6CC-BAD8-408D-BC73-9248C7A4622F}" type="presParOf" srcId="{534350BB-5082-46D7-B99E-A74EA1BB7E28}" destId="{67748ECD-E841-483F-910A-0B248FA06BA6}" srcOrd="6" destOrd="0" presId="urn:microsoft.com/office/officeart/2005/8/layout/matrix1"/>
    <dgm:cxn modelId="{2944F035-F525-4E53-A9D7-C7A64C81DDEB}" type="presParOf" srcId="{534350BB-5082-46D7-B99E-A74EA1BB7E28}" destId="{0D0126B2-6E40-4472-9862-CAB5BF6D0562}" srcOrd="7" destOrd="0" presId="urn:microsoft.com/office/officeart/2005/8/layout/matrix1"/>
    <dgm:cxn modelId="{61E52238-4B67-4A11-A590-5C326DD56BB3}" type="presParOf" srcId="{E7182E52-9DE0-4EA6-B399-2F7685164ADA}" destId="{F510FA6C-AA90-4627-96EB-5466A3CF17A8}" srcOrd="1" destOrd="0" presId="urn:microsoft.com/office/officeart/2005/8/layout/matrix1"/>
  </dgm:cxnLst>
  <dgm:bg/>
  <dgm:whole/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B16DD0F-DDFA-4B10-B105-3A33793DD2CD}" type="doc">
      <dgm:prSet loTypeId="urn:microsoft.com/office/officeart/2005/8/layout/matrix1" loCatId="matrix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06C8CEF2-BF54-4555-88DE-F3357BA8B296}">
      <dgm:prSet phldrT="[Text]" custT="1"/>
      <dgm:spPr/>
      <dgm:t>
        <a:bodyPr/>
        <a:lstStyle/>
        <a:p>
          <a:r>
            <a:rPr lang="en-US" sz="1200" dirty="0" smtClean="0"/>
            <a:t>Best MLP in </a:t>
          </a:r>
          <a:r>
            <a:rPr lang="en-US" sz="1400" dirty="0" smtClean="0"/>
            <a:t>bibliography [10]</a:t>
          </a:r>
          <a:endParaRPr lang="el-GR" sz="1200" dirty="0"/>
        </a:p>
      </dgm:t>
    </dgm:pt>
    <dgm:pt modelId="{9F8B54BD-8FF2-48E1-825A-10CC80398EE5}" type="parTrans" cxnId="{83ADA312-F380-4C54-B6FD-1E0DB5A196AD}">
      <dgm:prSet/>
      <dgm:spPr/>
      <dgm:t>
        <a:bodyPr/>
        <a:lstStyle/>
        <a:p>
          <a:endParaRPr lang="el-GR"/>
        </a:p>
      </dgm:t>
    </dgm:pt>
    <dgm:pt modelId="{48E90345-E4CB-4F02-B48A-EAEBBEE4AB1B}" type="sibTrans" cxnId="{83ADA312-F380-4C54-B6FD-1E0DB5A196AD}">
      <dgm:prSet/>
      <dgm:spPr/>
      <dgm:t>
        <a:bodyPr/>
        <a:lstStyle/>
        <a:p>
          <a:endParaRPr lang="el-GR"/>
        </a:p>
      </dgm:t>
    </dgm:pt>
    <dgm:pt modelId="{1CD78F74-7C7D-4A50-A581-311ABCE8BE55}">
      <dgm:prSet phldrT="[Text]" custT="1"/>
      <dgm:spPr/>
      <dgm:t>
        <a:bodyPr/>
        <a:lstStyle/>
        <a:p>
          <a:r>
            <a:rPr lang="en-US" sz="2000" b="1" dirty="0" smtClean="0"/>
            <a:t>Train Accuracy</a:t>
          </a:r>
        </a:p>
        <a:p>
          <a:r>
            <a:rPr lang="en-US" sz="2000" b="1" dirty="0" smtClean="0"/>
            <a:t>99%</a:t>
          </a:r>
          <a:endParaRPr lang="el-GR" sz="2000" b="1" dirty="0"/>
        </a:p>
      </dgm:t>
    </dgm:pt>
    <dgm:pt modelId="{C6728F82-8727-44C5-B4DB-E766FE2EAEDE}" type="parTrans" cxnId="{EF64C969-CAF6-4CB7-98A3-2A922CF3AC4C}">
      <dgm:prSet/>
      <dgm:spPr/>
      <dgm:t>
        <a:bodyPr/>
        <a:lstStyle/>
        <a:p>
          <a:endParaRPr lang="el-GR"/>
        </a:p>
      </dgm:t>
    </dgm:pt>
    <dgm:pt modelId="{3511C085-13E3-4AD5-9E12-E6BE91F62F34}" type="sibTrans" cxnId="{EF64C969-CAF6-4CB7-98A3-2A922CF3AC4C}">
      <dgm:prSet/>
      <dgm:spPr/>
      <dgm:t>
        <a:bodyPr/>
        <a:lstStyle/>
        <a:p>
          <a:endParaRPr lang="el-GR"/>
        </a:p>
      </dgm:t>
    </dgm:pt>
    <dgm:pt modelId="{1742D51B-A3D2-4282-A969-D01B6993C32B}">
      <dgm:prSet phldrT="[Text]" custT="1"/>
      <dgm:spPr/>
      <dgm:t>
        <a:bodyPr/>
        <a:lstStyle/>
        <a:p>
          <a:r>
            <a:rPr lang="en-US" sz="2000" b="1" dirty="0" smtClean="0"/>
            <a:t>Test Accuracy   96,6%</a:t>
          </a:r>
          <a:endParaRPr lang="el-GR" sz="2000" b="1" dirty="0"/>
        </a:p>
      </dgm:t>
    </dgm:pt>
    <dgm:pt modelId="{0DBF32AC-A404-4FDC-8317-AEAA1F94C1BA}" type="parTrans" cxnId="{D4D46E66-5DB1-412A-AE1B-25D303C64077}">
      <dgm:prSet/>
      <dgm:spPr/>
      <dgm:t>
        <a:bodyPr/>
        <a:lstStyle/>
        <a:p>
          <a:endParaRPr lang="el-GR"/>
        </a:p>
      </dgm:t>
    </dgm:pt>
    <dgm:pt modelId="{42F9A3CD-3DCE-4EF4-B088-4286ECED77D0}" type="sibTrans" cxnId="{D4D46E66-5DB1-412A-AE1B-25D303C64077}">
      <dgm:prSet/>
      <dgm:spPr/>
      <dgm:t>
        <a:bodyPr/>
        <a:lstStyle/>
        <a:p>
          <a:endParaRPr lang="el-GR"/>
        </a:p>
      </dgm:t>
    </dgm:pt>
    <dgm:pt modelId="{494BC42D-B056-4CC4-B985-91D262EAA005}">
      <dgm:prSet phldrT="[Text]" custT="1"/>
      <dgm:spPr/>
      <dgm:t>
        <a:bodyPr/>
        <a:lstStyle/>
        <a:p>
          <a:r>
            <a:rPr lang="en-US" sz="2000" b="1" dirty="0" smtClean="0"/>
            <a:t>Iterations   5000</a:t>
          </a:r>
          <a:endParaRPr lang="el-GR" sz="1600" b="1" dirty="0"/>
        </a:p>
      </dgm:t>
    </dgm:pt>
    <dgm:pt modelId="{34F743B4-BC2D-4B4D-9C1E-F53B4DA66741}" type="parTrans" cxnId="{5CD5C268-2D6A-4792-AE9C-EF1BC5BBDB80}">
      <dgm:prSet/>
      <dgm:spPr/>
    </dgm:pt>
    <dgm:pt modelId="{DA091254-E74D-4ED7-8873-62F4ED6707A1}" type="sibTrans" cxnId="{5CD5C268-2D6A-4792-AE9C-EF1BC5BBDB80}">
      <dgm:prSet/>
      <dgm:spPr/>
    </dgm:pt>
    <dgm:pt modelId="{224B3E3C-5DB6-4B3A-A59C-B4AA23A72DBD}">
      <dgm:prSet phldrT="[Text]" custT="1"/>
      <dgm:spPr/>
      <dgm:t>
        <a:bodyPr/>
        <a:lstStyle/>
        <a:p>
          <a:r>
            <a:rPr lang="en-US" b="1" dirty="0" smtClean="0"/>
            <a:t>Execution Time</a:t>
          </a:r>
        </a:p>
        <a:p>
          <a:r>
            <a:rPr lang="en-US" sz="1600" b="1" dirty="0" smtClean="0"/>
            <a:t>-</a:t>
          </a:r>
          <a:endParaRPr lang="el-GR" sz="1600" b="1" dirty="0"/>
        </a:p>
      </dgm:t>
    </dgm:pt>
    <dgm:pt modelId="{C7A6E869-BDB7-4518-9948-F015FF733014}" type="parTrans" cxnId="{52CEAE93-4D53-4814-BF38-E314BAE43EE0}">
      <dgm:prSet/>
      <dgm:spPr/>
    </dgm:pt>
    <dgm:pt modelId="{7169DD2F-28D2-4D27-A577-E77C39CA251D}" type="sibTrans" cxnId="{52CEAE93-4D53-4814-BF38-E314BAE43EE0}">
      <dgm:prSet/>
      <dgm:spPr/>
    </dgm:pt>
    <dgm:pt modelId="{E7182E52-9DE0-4EA6-B399-2F7685164ADA}" type="pres">
      <dgm:prSet presAssocID="{0B16DD0F-DDFA-4B10-B105-3A33793DD2CD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534350BB-5082-46D7-B99E-A74EA1BB7E28}" type="pres">
      <dgm:prSet presAssocID="{0B16DD0F-DDFA-4B10-B105-3A33793DD2CD}" presName="matrix" presStyleCnt="0"/>
      <dgm:spPr/>
    </dgm:pt>
    <dgm:pt modelId="{B105F7C9-F1AD-452B-8E1B-DEFB2A6E5DFC}" type="pres">
      <dgm:prSet presAssocID="{0B16DD0F-DDFA-4B10-B105-3A33793DD2CD}" presName="tile1" presStyleLbl="node1" presStyleIdx="0" presStyleCnt="4"/>
      <dgm:spPr/>
      <dgm:t>
        <a:bodyPr/>
        <a:lstStyle/>
        <a:p>
          <a:endParaRPr lang="el-GR"/>
        </a:p>
      </dgm:t>
    </dgm:pt>
    <dgm:pt modelId="{11B154CF-5A6B-4777-A71D-25A9D5017292}" type="pres">
      <dgm:prSet presAssocID="{0B16DD0F-DDFA-4B10-B105-3A33793DD2CD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083AC43-2511-474A-8B05-7B19F3DCAEC9}" type="pres">
      <dgm:prSet presAssocID="{0B16DD0F-DDFA-4B10-B105-3A33793DD2CD}" presName="tile2" presStyleLbl="node1" presStyleIdx="1" presStyleCnt="4"/>
      <dgm:spPr/>
      <dgm:t>
        <a:bodyPr/>
        <a:lstStyle/>
        <a:p>
          <a:endParaRPr lang="el-GR"/>
        </a:p>
      </dgm:t>
    </dgm:pt>
    <dgm:pt modelId="{82B6F764-757B-466E-B951-DDDBAE0B17E9}" type="pres">
      <dgm:prSet presAssocID="{0B16DD0F-DDFA-4B10-B105-3A33793DD2CD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14F1F04-269B-4041-905D-B2065EB0ABAE}" type="pres">
      <dgm:prSet presAssocID="{0B16DD0F-DDFA-4B10-B105-3A33793DD2CD}" presName="tile3" presStyleLbl="node1" presStyleIdx="2" presStyleCnt="4"/>
      <dgm:spPr/>
      <dgm:t>
        <a:bodyPr/>
        <a:lstStyle/>
        <a:p>
          <a:endParaRPr lang="el-GR"/>
        </a:p>
      </dgm:t>
    </dgm:pt>
    <dgm:pt modelId="{E5AAB56C-D0CE-49D7-8C29-6FD54DBEA023}" type="pres">
      <dgm:prSet presAssocID="{0B16DD0F-DDFA-4B10-B105-3A33793DD2CD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7748ECD-E841-483F-910A-0B248FA06BA6}" type="pres">
      <dgm:prSet presAssocID="{0B16DD0F-DDFA-4B10-B105-3A33793DD2CD}" presName="tile4" presStyleLbl="node1" presStyleIdx="3" presStyleCnt="4"/>
      <dgm:spPr/>
      <dgm:t>
        <a:bodyPr/>
        <a:lstStyle/>
        <a:p>
          <a:endParaRPr lang="el-GR"/>
        </a:p>
      </dgm:t>
    </dgm:pt>
    <dgm:pt modelId="{0D0126B2-6E40-4472-9862-CAB5BF6D0562}" type="pres">
      <dgm:prSet presAssocID="{0B16DD0F-DDFA-4B10-B105-3A33793DD2CD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510FA6C-AA90-4627-96EB-5466A3CF17A8}" type="pres">
      <dgm:prSet presAssocID="{0B16DD0F-DDFA-4B10-B105-3A33793DD2CD}" presName="centerTile" presStyleLbl="fgShp" presStyleIdx="0" presStyleCnt="1">
        <dgm:presLayoutVars>
          <dgm:chMax val="0"/>
          <dgm:chPref val="0"/>
        </dgm:presLayoutVars>
      </dgm:prSet>
      <dgm:spPr/>
      <dgm:t>
        <a:bodyPr/>
        <a:lstStyle/>
        <a:p>
          <a:endParaRPr lang="el-GR"/>
        </a:p>
      </dgm:t>
    </dgm:pt>
  </dgm:ptLst>
  <dgm:cxnLst>
    <dgm:cxn modelId="{899BFA71-C9D2-4582-8FE6-E3DC1A435740}" type="presOf" srcId="{1742D51B-A3D2-4282-A969-D01B6993C32B}" destId="{82B6F764-757B-466E-B951-DDDBAE0B17E9}" srcOrd="1" destOrd="0" presId="urn:microsoft.com/office/officeart/2005/8/layout/matrix1"/>
    <dgm:cxn modelId="{15A545B5-12D7-4FDE-A510-A1E7589666BD}" type="presOf" srcId="{224B3E3C-5DB6-4B3A-A59C-B4AA23A72DBD}" destId="{0D0126B2-6E40-4472-9862-CAB5BF6D0562}" srcOrd="1" destOrd="0" presId="urn:microsoft.com/office/officeart/2005/8/layout/matrix1"/>
    <dgm:cxn modelId="{5CD5C268-2D6A-4792-AE9C-EF1BC5BBDB80}" srcId="{06C8CEF2-BF54-4555-88DE-F3357BA8B296}" destId="{494BC42D-B056-4CC4-B985-91D262EAA005}" srcOrd="2" destOrd="0" parTransId="{34F743B4-BC2D-4B4D-9C1E-F53B4DA66741}" sibTransId="{DA091254-E74D-4ED7-8873-62F4ED6707A1}"/>
    <dgm:cxn modelId="{4B8209A3-70A9-46C4-8AB4-229150474235}" type="presOf" srcId="{06C8CEF2-BF54-4555-88DE-F3357BA8B296}" destId="{F510FA6C-AA90-4627-96EB-5466A3CF17A8}" srcOrd="0" destOrd="0" presId="urn:microsoft.com/office/officeart/2005/8/layout/matrix1"/>
    <dgm:cxn modelId="{8080BFE9-7E67-46E7-AAB9-69AAA67C82DD}" type="presOf" srcId="{0B16DD0F-DDFA-4B10-B105-3A33793DD2CD}" destId="{E7182E52-9DE0-4EA6-B399-2F7685164ADA}" srcOrd="0" destOrd="0" presId="urn:microsoft.com/office/officeart/2005/8/layout/matrix1"/>
    <dgm:cxn modelId="{2CB44381-8A8E-4BFA-BD20-471D8D4266AA}" type="presOf" srcId="{1CD78F74-7C7D-4A50-A581-311ABCE8BE55}" destId="{B105F7C9-F1AD-452B-8E1B-DEFB2A6E5DFC}" srcOrd="0" destOrd="0" presId="urn:microsoft.com/office/officeart/2005/8/layout/matrix1"/>
    <dgm:cxn modelId="{C08AFFF9-1056-4806-8FA7-91A11155B8F5}" type="presOf" srcId="{224B3E3C-5DB6-4B3A-A59C-B4AA23A72DBD}" destId="{67748ECD-E841-483F-910A-0B248FA06BA6}" srcOrd="0" destOrd="0" presId="urn:microsoft.com/office/officeart/2005/8/layout/matrix1"/>
    <dgm:cxn modelId="{EF64C969-CAF6-4CB7-98A3-2A922CF3AC4C}" srcId="{06C8CEF2-BF54-4555-88DE-F3357BA8B296}" destId="{1CD78F74-7C7D-4A50-A581-311ABCE8BE55}" srcOrd="0" destOrd="0" parTransId="{C6728F82-8727-44C5-B4DB-E766FE2EAEDE}" sibTransId="{3511C085-13E3-4AD5-9E12-E6BE91F62F34}"/>
    <dgm:cxn modelId="{83ADA312-F380-4C54-B6FD-1E0DB5A196AD}" srcId="{0B16DD0F-DDFA-4B10-B105-3A33793DD2CD}" destId="{06C8CEF2-BF54-4555-88DE-F3357BA8B296}" srcOrd="0" destOrd="0" parTransId="{9F8B54BD-8FF2-48E1-825A-10CC80398EE5}" sibTransId="{48E90345-E4CB-4F02-B48A-EAEBBEE4AB1B}"/>
    <dgm:cxn modelId="{D4D46E66-5DB1-412A-AE1B-25D303C64077}" srcId="{06C8CEF2-BF54-4555-88DE-F3357BA8B296}" destId="{1742D51B-A3D2-4282-A969-D01B6993C32B}" srcOrd="1" destOrd="0" parTransId="{0DBF32AC-A404-4FDC-8317-AEAA1F94C1BA}" sibTransId="{42F9A3CD-3DCE-4EF4-B088-4286ECED77D0}"/>
    <dgm:cxn modelId="{379B069A-7D54-4C59-A911-0F6E8AFED719}" type="presOf" srcId="{1CD78F74-7C7D-4A50-A581-311ABCE8BE55}" destId="{11B154CF-5A6B-4777-A71D-25A9D5017292}" srcOrd="1" destOrd="0" presId="urn:microsoft.com/office/officeart/2005/8/layout/matrix1"/>
    <dgm:cxn modelId="{122AFD62-0DF8-4E9E-8EE8-C7915DC7F4EC}" type="presOf" srcId="{1742D51B-A3D2-4282-A969-D01B6993C32B}" destId="{C083AC43-2511-474A-8B05-7B19F3DCAEC9}" srcOrd="0" destOrd="0" presId="urn:microsoft.com/office/officeart/2005/8/layout/matrix1"/>
    <dgm:cxn modelId="{6B2342E4-8946-4109-ACE5-EE9D8FCB7D02}" type="presOf" srcId="{494BC42D-B056-4CC4-B985-91D262EAA005}" destId="{E5AAB56C-D0CE-49D7-8C29-6FD54DBEA023}" srcOrd="1" destOrd="0" presId="urn:microsoft.com/office/officeart/2005/8/layout/matrix1"/>
    <dgm:cxn modelId="{52CEAE93-4D53-4814-BF38-E314BAE43EE0}" srcId="{06C8CEF2-BF54-4555-88DE-F3357BA8B296}" destId="{224B3E3C-5DB6-4B3A-A59C-B4AA23A72DBD}" srcOrd="3" destOrd="0" parTransId="{C7A6E869-BDB7-4518-9948-F015FF733014}" sibTransId="{7169DD2F-28D2-4D27-A577-E77C39CA251D}"/>
    <dgm:cxn modelId="{5E33EA76-2EDD-4982-B696-257FD8CDE9C4}" type="presOf" srcId="{494BC42D-B056-4CC4-B985-91D262EAA005}" destId="{C14F1F04-269B-4041-905D-B2065EB0ABAE}" srcOrd="0" destOrd="0" presId="urn:microsoft.com/office/officeart/2005/8/layout/matrix1"/>
    <dgm:cxn modelId="{2C0E2FD3-869F-4353-B78C-7A461C4274A1}" type="presParOf" srcId="{E7182E52-9DE0-4EA6-B399-2F7685164ADA}" destId="{534350BB-5082-46D7-B99E-A74EA1BB7E28}" srcOrd="0" destOrd="0" presId="urn:microsoft.com/office/officeart/2005/8/layout/matrix1"/>
    <dgm:cxn modelId="{F56491FD-6434-48C4-84BF-65C3CCE0389D}" type="presParOf" srcId="{534350BB-5082-46D7-B99E-A74EA1BB7E28}" destId="{B105F7C9-F1AD-452B-8E1B-DEFB2A6E5DFC}" srcOrd="0" destOrd="0" presId="urn:microsoft.com/office/officeart/2005/8/layout/matrix1"/>
    <dgm:cxn modelId="{ACE437E1-3DF8-4565-83E0-F8F7E1BBEF30}" type="presParOf" srcId="{534350BB-5082-46D7-B99E-A74EA1BB7E28}" destId="{11B154CF-5A6B-4777-A71D-25A9D5017292}" srcOrd="1" destOrd="0" presId="urn:microsoft.com/office/officeart/2005/8/layout/matrix1"/>
    <dgm:cxn modelId="{EBA05952-602E-4FF5-9B86-67DD3BD87324}" type="presParOf" srcId="{534350BB-5082-46D7-B99E-A74EA1BB7E28}" destId="{C083AC43-2511-474A-8B05-7B19F3DCAEC9}" srcOrd="2" destOrd="0" presId="urn:microsoft.com/office/officeart/2005/8/layout/matrix1"/>
    <dgm:cxn modelId="{CD43D9DC-42C0-4EB6-82E9-2D0919F818A9}" type="presParOf" srcId="{534350BB-5082-46D7-B99E-A74EA1BB7E28}" destId="{82B6F764-757B-466E-B951-DDDBAE0B17E9}" srcOrd="3" destOrd="0" presId="urn:microsoft.com/office/officeart/2005/8/layout/matrix1"/>
    <dgm:cxn modelId="{DDB8C96B-6367-4EEC-B54E-E40F0970B693}" type="presParOf" srcId="{534350BB-5082-46D7-B99E-A74EA1BB7E28}" destId="{C14F1F04-269B-4041-905D-B2065EB0ABAE}" srcOrd="4" destOrd="0" presId="urn:microsoft.com/office/officeart/2005/8/layout/matrix1"/>
    <dgm:cxn modelId="{16570B9F-50B4-453D-A386-C7E2279AB0A4}" type="presParOf" srcId="{534350BB-5082-46D7-B99E-A74EA1BB7E28}" destId="{E5AAB56C-D0CE-49D7-8C29-6FD54DBEA023}" srcOrd="5" destOrd="0" presId="urn:microsoft.com/office/officeart/2005/8/layout/matrix1"/>
    <dgm:cxn modelId="{1B6861D8-BA45-4400-A57C-B48C840862F4}" type="presParOf" srcId="{534350BB-5082-46D7-B99E-A74EA1BB7E28}" destId="{67748ECD-E841-483F-910A-0B248FA06BA6}" srcOrd="6" destOrd="0" presId="urn:microsoft.com/office/officeart/2005/8/layout/matrix1"/>
    <dgm:cxn modelId="{07F8227E-35C7-4EBA-A675-2D0FE635DCAF}" type="presParOf" srcId="{534350BB-5082-46D7-B99E-A74EA1BB7E28}" destId="{0D0126B2-6E40-4472-9862-CAB5BF6D0562}" srcOrd="7" destOrd="0" presId="urn:microsoft.com/office/officeart/2005/8/layout/matrix1"/>
    <dgm:cxn modelId="{A72F294D-48C0-45C0-B974-D738D49B7CD5}" type="presParOf" srcId="{E7182E52-9DE0-4EA6-B399-2F7685164ADA}" destId="{F510FA6C-AA90-4627-96EB-5466A3CF17A8}" srcOrd="1" destOrd="0" presId="urn:microsoft.com/office/officeart/2005/8/layout/matrix1"/>
  </dgm:cxnLst>
  <dgm:bg/>
  <dgm:whole/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BE1D1013-B00F-4044-B0DD-E1A6C00B1E49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9E82B3D8-A8B2-4EB3-A992-0FCC80DC5A93}">
      <dgm:prSet phldrT="[Text]"/>
      <dgm:spPr/>
      <dgm:t>
        <a:bodyPr/>
        <a:lstStyle/>
        <a:p>
          <a:r>
            <a:rPr lang="en-US" dirty="0" smtClean="0"/>
            <a:t>Hidden Neurons</a:t>
          </a:r>
          <a:endParaRPr lang="el-GR" dirty="0"/>
        </a:p>
      </dgm:t>
    </dgm:pt>
    <dgm:pt modelId="{115D5AF9-9ACC-4B9C-820E-3130B0786FAC}" type="parTrans" cxnId="{EF891199-240E-48D2-91DD-4675565A1404}">
      <dgm:prSet/>
      <dgm:spPr/>
      <dgm:t>
        <a:bodyPr/>
        <a:lstStyle/>
        <a:p>
          <a:endParaRPr lang="el-GR"/>
        </a:p>
      </dgm:t>
    </dgm:pt>
    <dgm:pt modelId="{22773DAF-359A-4351-913F-FEAB6F630398}" type="sibTrans" cxnId="{EF891199-240E-48D2-91DD-4675565A1404}">
      <dgm:prSet/>
      <dgm:spPr/>
      <dgm:t>
        <a:bodyPr/>
        <a:lstStyle/>
        <a:p>
          <a:endParaRPr lang="el-GR"/>
        </a:p>
      </dgm:t>
    </dgm:pt>
    <dgm:pt modelId="{11F08DB3-1F86-489B-BA89-81A5C48CF546}">
      <dgm:prSet phldrT="[Text]"/>
      <dgm:spPr/>
      <dgm:t>
        <a:bodyPr/>
        <a:lstStyle/>
        <a:p>
          <a:r>
            <a:rPr lang="en-US" dirty="0" smtClean="0"/>
            <a:t>7</a:t>
          </a:r>
          <a:endParaRPr lang="el-GR" dirty="0"/>
        </a:p>
      </dgm:t>
    </dgm:pt>
    <dgm:pt modelId="{E70C5DEC-AC0C-45E2-B34E-106777C7F2DD}" type="parTrans" cxnId="{8C836EC8-A862-4DA2-BF34-E7D93955D11B}">
      <dgm:prSet/>
      <dgm:spPr/>
      <dgm:t>
        <a:bodyPr/>
        <a:lstStyle/>
        <a:p>
          <a:endParaRPr lang="el-GR"/>
        </a:p>
      </dgm:t>
    </dgm:pt>
    <dgm:pt modelId="{A12DAC94-D376-489C-8642-11B20146152C}" type="sibTrans" cxnId="{8C836EC8-A862-4DA2-BF34-E7D93955D11B}">
      <dgm:prSet/>
      <dgm:spPr/>
      <dgm:t>
        <a:bodyPr/>
        <a:lstStyle/>
        <a:p>
          <a:endParaRPr lang="el-GR"/>
        </a:p>
      </dgm:t>
    </dgm:pt>
    <dgm:pt modelId="{FAAF3202-973B-4706-A1E4-4A0F0E53344F}">
      <dgm:prSet phldrT="[Text]"/>
      <dgm:spPr/>
      <dgm:t>
        <a:bodyPr/>
        <a:lstStyle/>
        <a:p>
          <a:r>
            <a:rPr lang="en-US" dirty="0" smtClean="0"/>
            <a:t>Iterations</a:t>
          </a:r>
          <a:endParaRPr lang="el-GR" dirty="0"/>
        </a:p>
      </dgm:t>
    </dgm:pt>
    <dgm:pt modelId="{7B1DE22E-8F9A-4689-B159-512299BC5E52}" type="parTrans" cxnId="{84CE4C3C-5D86-411A-A9D4-768F4C4AD49B}">
      <dgm:prSet/>
      <dgm:spPr/>
      <dgm:t>
        <a:bodyPr/>
        <a:lstStyle/>
        <a:p>
          <a:endParaRPr lang="el-GR"/>
        </a:p>
      </dgm:t>
    </dgm:pt>
    <dgm:pt modelId="{20A65A89-564C-4323-A650-0F2A43902344}" type="sibTrans" cxnId="{84CE4C3C-5D86-411A-A9D4-768F4C4AD49B}">
      <dgm:prSet/>
      <dgm:spPr/>
      <dgm:t>
        <a:bodyPr/>
        <a:lstStyle/>
        <a:p>
          <a:endParaRPr lang="el-GR"/>
        </a:p>
      </dgm:t>
    </dgm:pt>
    <dgm:pt modelId="{CB1B7D93-8FA6-47E8-840C-BA8F5813EA85}">
      <dgm:prSet phldrT="[Text]"/>
      <dgm:spPr/>
      <dgm:t>
        <a:bodyPr/>
        <a:lstStyle/>
        <a:p>
          <a:r>
            <a:rPr lang="en-US" dirty="0" smtClean="0"/>
            <a:t>300</a:t>
          </a:r>
          <a:endParaRPr lang="el-GR" dirty="0"/>
        </a:p>
      </dgm:t>
    </dgm:pt>
    <dgm:pt modelId="{D7B4652C-705D-4EB3-9D9F-2B3C93205F77}" type="parTrans" cxnId="{B6A7D7DD-1530-4D3F-97D1-8080F222B318}">
      <dgm:prSet/>
      <dgm:spPr/>
      <dgm:t>
        <a:bodyPr/>
        <a:lstStyle/>
        <a:p>
          <a:endParaRPr lang="el-GR"/>
        </a:p>
      </dgm:t>
    </dgm:pt>
    <dgm:pt modelId="{AC8105CB-7D98-4F0E-9514-2ED424DDCB4B}" type="sibTrans" cxnId="{B6A7D7DD-1530-4D3F-97D1-8080F222B318}">
      <dgm:prSet/>
      <dgm:spPr/>
      <dgm:t>
        <a:bodyPr/>
        <a:lstStyle/>
        <a:p>
          <a:endParaRPr lang="el-GR"/>
        </a:p>
      </dgm:t>
    </dgm:pt>
    <dgm:pt modelId="{126F6D23-D9C4-454A-BFDF-875426F8C8B9}">
      <dgm:prSet phldrT="[Text]"/>
      <dgm:spPr/>
      <dgm:t>
        <a:bodyPr/>
        <a:lstStyle/>
        <a:p>
          <a:r>
            <a:rPr lang="en-US" dirty="0" smtClean="0"/>
            <a:t>Learning Rate</a:t>
          </a:r>
          <a:endParaRPr lang="el-GR" dirty="0"/>
        </a:p>
      </dgm:t>
    </dgm:pt>
    <dgm:pt modelId="{1BB464A0-A2D9-4ACF-A411-C023CF86F256}" type="parTrans" cxnId="{19CBC8FC-C541-4DA9-AC53-DEB451C10C5A}">
      <dgm:prSet/>
      <dgm:spPr/>
      <dgm:t>
        <a:bodyPr/>
        <a:lstStyle/>
        <a:p>
          <a:endParaRPr lang="el-GR"/>
        </a:p>
      </dgm:t>
    </dgm:pt>
    <dgm:pt modelId="{AB6A7ABF-9AD8-48B4-87D9-FB44DB171038}" type="sibTrans" cxnId="{19CBC8FC-C541-4DA9-AC53-DEB451C10C5A}">
      <dgm:prSet/>
      <dgm:spPr/>
      <dgm:t>
        <a:bodyPr/>
        <a:lstStyle/>
        <a:p>
          <a:endParaRPr lang="el-GR"/>
        </a:p>
      </dgm:t>
    </dgm:pt>
    <dgm:pt modelId="{67AA8400-A493-4FDB-BDCE-A2B59E9B7B5E}">
      <dgm:prSet phldrT="[Text]"/>
      <dgm:spPr/>
      <dgm:t>
        <a:bodyPr/>
        <a:lstStyle/>
        <a:p>
          <a:r>
            <a:rPr lang="en-US" dirty="0" smtClean="0"/>
            <a:t>Execution Time</a:t>
          </a:r>
          <a:endParaRPr lang="el-GR" dirty="0"/>
        </a:p>
      </dgm:t>
    </dgm:pt>
    <dgm:pt modelId="{E5ECCC50-DB5A-4019-AB86-0358B99E6614}" type="parTrans" cxnId="{DEEFA4C0-217C-4F53-98F9-80C3457A31F9}">
      <dgm:prSet/>
      <dgm:spPr/>
      <dgm:t>
        <a:bodyPr/>
        <a:lstStyle/>
        <a:p>
          <a:endParaRPr lang="el-GR"/>
        </a:p>
      </dgm:t>
    </dgm:pt>
    <dgm:pt modelId="{F8A1AC7A-FD29-4F38-97A2-F2D8DC5D2A23}" type="sibTrans" cxnId="{DEEFA4C0-217C-4F53-98F9-80C3457A31F9}">
      <dgm:prSet/>
      <dgm:spPr/>
      <dgm:t>
        <a:bodyPr/>
        <a:lstStyle/>
        <a:p>
          <a:endParaRPr lang="el-GR"/>
        </a:p>
      </dgm:t>
    </dgm:pt>
    <dgm:pt modelId="{7CB1CACF-0C7E-4598-B257-985E90CA7178}">
      <dgm:prSet phldrT="[Text]"/>
      <dgm:spPr/>
      <dgm:t>
        <a:bodyPr/>
        <a:lstStyle/>
        <a:p>
          <a:r>
            <a:rPr lang="en-US" dirty="0" smtClean="0"/>
            <a:t>0.001</a:t>
          </a:r>
          <a:endParaRPr lang="el-GR" dirty="0"/>
        </a:p>
      </dgm:t>
    </dgm:pt>
    <dgm:pt modelId="{3F07A802-54C4-4BC0-8DBA-BBCC4040C82A}" type="parTrans" cxnId="{EC319C5F-7277-4810-AC9B-889D4756B089}">
      <dgm:prSet/>
      <dgm:spPr/>
    </dgm:pt>
    <dgm:pt modelId="{7A609312-42EB-4747-98DC-C9361CEF9BB8}" type="sibTrans" cxnId="{EC319C5F-7277-4810-AC9B-889D4756B089}">
      <dgm:prSet/>
      <dgm:spPr/>
    </dgm:pt>
    <dgm:pt modelId="{AA05CBAD-C775-4743-BFC3-19C0E6E1F042}">
      <dgm:prSet phldrT="[Text]"/>
      <dgm:spPr/>
      <dgm:t>
        <a:bodyPr/>
        <a:lstStyle/>
        <a:p>
          <a:r>
            <a:rPr lang="en-US" dirty="0" smtClean="0"/>
            <a:t>47sec</a:t>
          </a:r>
          <a:endParaRPr lang="el-GR" dirty="0"/>
        </a:p>
      </dgm:t>
    </dgm:pt>
    <dgm:pt modelId="{9B0198FF-961E-4599-A62A-1A4F42E588F0}" type="parTrans" cxnId="{4A40173D-DF84-4E4D-9B63-0CBBCF20951A}">
      <dgm:prSet/>
      <dgm:spPr/>
    </dgm:pt>
    <dgm:pt modelId="{D633007A-3857-495C-AF23-F0D7D7990E39}" type="sibTrans" cxnId="{4A40173D-DF84-4E4D-9B63-0CBBCF20951A}">
      <dgm:prSet/>
      <dgm:spPr/>
    </dgm:pt>
    <dgm:pt modelId="{04D5245E-3040-44C3-9758-3A1602E60809}">
      <dgm:prSet phldrT="[Text]"/>
      <dgm:spPr/>
      <dgm:t>
        <a:bodyPr/>
        <a:lstStyle/>
        <a:p>
          <a:r>
            <a:rPr lang="en-US" dirty="0" smtClean="0"/>
            <a:t>Train Accuracy</a:t>
          </a:r>
          <a:endParaRPr lang="el-GR" dirty="0"/>
        </a:p>
      </dgm:t>
    </dgm:pt>
    <dgm:pt modelId="{67960840-BCB0-4638-8A98-61F694566C66}" type="parTrans" cxnId="{E34E9833-2D8C-4758-9E84-57776EEA57AB}">
      <dgm:prSet/>
      <dgm:spPr/>
    </dgm:pt>
    <dgm:pt modelId="{CC485397-C0C0-490D-B0D0-4663E68B0CD1}" type="sibTrans" cxnId="{E34E9833-2D8C-4758-9E84-57776EEA57AB}">
      <dgm:prSet/>
      <dgm:spPr/>
    </dgm:pt>
    <dgm:pt modelId="{5D803177-2BC5-4846-A66E-3F8F8D1E731B}">
      <dgm:prSet phldrT="[Text]"/>
      <dgm:spPr/>
      <dgm:t>
        <a:bodyPr/>
        <a:lstStyle/>
        <a:p>
          <a:r>
            <a:rPr lang="en-US" dirty="0" smtClean="0"/>
            <a:t>97,89%</a:t>
          </a:r>
          <a:endParaRPr lang="el-GR" dirty="0"/>
        </a:p>
      </dgm:t>
    </dgm:pt>
    <dgm:pt modelId="{001F0C5A-C693-4812-BDB2-E2751B286122}" type="parTrans" cxnId="{86761A07-8D97-471F-89CE-6C0401A797BF}">
      <dgm:prSet/>
      <dgm:spPr/>
      <dgm:t>
        <a:bodyPr/>
        <a:lstStyle/>
        <a:p>
          <a:endParaRPr lang="el-GR"/>
        </a:p>
      </dgm:t>
    </dgm:pt>
    <dgm:pt modelId="{07174B69-4E35-41E8-9A27-065A319F78DF}" type="sibTrans" cxnId="{86761A07-8D97-471F-89CE-6C0401A797BF}">
      <dgm:prSet/>
      <dgm:spPr/>
      <dgm:t>
        <a:bodyPr/>
        <a:lstStyle/>
        <a:p>
          <a:endParaRPr lang="el-GR"/>
        </a:p>
      </dgm:t>
    </dgm:pt>
    <dgm:pt modelId="{E5A418CF-8578-40FA-85B3-ECBA8719C4E2}">
      <dgm:prSet phldrT="[Text]"/>
      <dgm:spPr/>
      <dgm:t>
        <a:bodyPr/>
        <a:lstStyle/>
        <a:p>
          <a:r>
            <a:rPr lang="en-US" dirty="0" smtClean="0"/>
            <a:t>Test Accuracy</a:t>
          </a:r>
          <a:endParaRPr lang="el-GR" dirty="0"/>
        </a:p>
      </dgm:t>
    </dgm:pt>
    <dgm:pt modelId="{0C42E558-35F2-44D3-BD79-8793F9EB88DE}" type="parTrans" cxnId="{B77C7766-81F1-4B5B-BCF9-B4EE554F64B9}">
      <dgm:prSet/>
      <dgm:spPr/>
      <dgm:t>
        <a:bodyPr/>
        <a:lstStyle/>
        <a:p>
          <a:endParaRPr lang="el-GR"/>
        </a:p>
      </dgm:t>
    </dgm:pt>
    <dgm:pt modelId="{B80C5046-185F-45DB-9258-3E34C59F5999}" type="sibTrans" cxnId="{B77C7766-81F1-4B5B-BCF9-B4EE554F64B9}">
      <dgm:prSet/>
      <dgm:spPr/>
      <dgm:t>
        <a:bodyPr/>
        <a:lstStyle/>
        <a:p>
          <a:endParaRPr lang="el-GR"/>
        </a:p>
      </dgm:t>
    </dgm:pt>
    <dgm:pt modelId="{22E9A287-9619-4E97-BEEA-D87AC42CFA77}">
      <dgm:prSet phldrT="[Text]"/>
      <dgm:spPr/>
      <dgm:t>
        <a:bodyPr/>
        <a:lstStyle/>
        <a:p>
          <a:r>
            <a:rPr lang="en-US" dirty="0" smtClean="0"/>
            <a:t>Shannon Error Entropy</a:t>
          </a:r>
          <a:endParaRPr lang="el-GR" dirty="0"/>
        </a:p>
      </dgm:t>
    </dgm:pt>
    <dgm:pt modelId="{A8EC6575-112C-4F22-9ECC-6DA7A52E2CDB}" type="parTrans" cxnId="{EFC3590F-34CF-439E-AE9A-9B0138C06563}">
      <dgm:prSet/>
      <dgm:spPr/>
    </dgm:pt>
    <dgm:pt modelId="{42C7D54C-DD62-49B2-832A-5B70B457876F}" type="sibTrans" cxnId="{EFC3590F-34CF-439E-AE9A-9B0138C06563}">
      <dgm:prSet/>
      <dgm:spPr/>
    </dgm:pt>
    <dgm:pt modelId="{0FC1529F-F36E-4A23-B7B4-2C9F865EDC12}">
      <dgm:prSet phldrT="[Text]"/>
      <dgm:spPr/>
      <dgm:t>
        <a:bodyPr/>
        <a:lstStyle/>
        <a:p>
          <a:r>
            <a:rPr lang="en-US" dirty="0" smtClean="0"/>
            <a:t>97,71%</a:t>
          </a:r>
          <a:endParaRPr lang="el-GR" dirty="0"/>
        </a:p>
      </dgm:t>
    </dgm:pt>
    <dgm:pt modelId="{5A8DB041-E6AA-4029-94E8-821E38B419B1}" type="parTrans" cxnId="{AC2C0FC9-BD62-4779-8C62-D64A26C4DCBD}">
      <dgm:prSet/>
      <dgm:spPr/>
    </dgm:pt>
    <dgm:pt modelId="{34465504-5FAB-43D8-8B7C-3613130BF876}" type="sibTrans" cxnId="{AC2C0FC9-BD62-4779-8C62-D64A26C4DCBD}">
      <dgm:prSet/>
      <dgm:spPr/>
    </dgm:pt>
    <dgm:pt modelId="{7B0B10C7-722F-4451-AD86-1FC4F5D601B9}">
      <dgm:prSet phldrT="[Text]"/>
      <dgm:spPr/>
      <dgm:t>
        <a:bodyPr/>
        <a:lstStyle/>
        <a:p>
          <a:r>
            <a:rPr lang="en-US" dirty="0" smtClean="0"/>
            <a:t>0,68</a:t>
          </a:r>
          <a:endParaRPr lang="el-GR" dirty="0"/>
        </a:p>
      </dgm:t>
    </dgm:pt>
    <dgm:pt modelId="{D94C901D-E791-46E5-AC52-4077F5E1B079}" type="parTrans" cxnId="{1B41C57D-0BC7-45F5-8C58-984A4D53DE4C}">
      <dgm:prSet/>
      <dgm:spPr/>
    </dgm:pt>
    <dgm:pt modelId="{F9220A36-39A3-4FA8-BDDA-A5B6ABD79157}" type="sibTrans" cxnId="{1B41C57D-0BC7-45F5-8C58-984A4D53DE4C}">
      <dgm:prSet/>
      <dgm:spPr/>
    </dgm:pt>
    <dgm:pt modelId="{6DF0F095-5005-4A2F-8DE1-E9E7D356F808}" type="pres">
      <dgm:prSet presAssocID="{BE1D1013-B00F-4044-B0DD-E1A6C00B1E49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D82B7659-5DF9-44CC-8D5D-A92C7D4454A0}" type="pres">
      <dgm:prSet presAssocID="{9E82B3D8-A8B2-4EB3-A992-0FCC80DC5A93}" presName="linNode" presStyleCnt="0"/>
      <dgm:spPr/>
    </dgm:pt>
    <dgm:pt modelId="{2C64275A-F876-42F6-A7A2-36270B7E6C75}" type="pres">
      <dgm:prSet presAssocID="{9E82B3D8-A8B2-4EB3-A992-0FCC80DC5A93}" presName="parentText" presStyleLbl="node1" presStyleIdx="0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B2F6478-7F75-4FC0-96AF-D45FD49E530D}" type="pres">
      <dgm:prSet presAssocID="{9E82B3D8-A8B2-4EB3-A992-0FCC80DC5A93}" presName="descendantText" presStyleLbl="alignAccFollowNode1" presStyleIdx="0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9F57321A-D9C7-4287-81A5-B54E63D1DB5C}" type="pres">
      <dgm:prSet presAssocID="{22773DAF-359A-4351-913F-FEAB6F630398}" presName="sp" presStyleCnt="0"/>
      <dgm:spPr/>
    </dgm:pt>
    <dgm:pt modelId="{2BCF616A-1F25-410C-B52A-EBD6621ED468}" type="pres">
      <dgm:prSet presAssocID="{FAAF3202-973B-4706-A1E4-4A0F0E53344F}" presName="linNode" presStyleCnt="0"/>
      <dgm:spPr/>
    </dgm:pt>
    <dgm:pt modelId="{A2AD6A77-78DB-4877-8225-317DFEF8A828}" type="pres">
      <dgm:prSet presAssocID="{FAAF3202-973B-4706-A1E4-4A0F0E53344F}" presName="parentText" presStyleLbl="node1" presStyleIdx="1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5908A5EB-C848-4514-BD23-E3D42B3967F2}" type="pres">
      <dgm:prSet presAssocID="{FAAF3202-973B-4706-A1E4-4A0F0E53344F}" presName="descendantText" presStyleLbl="alignAccFollowNode1" presStyleIdx="1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BD4D2649-033B-4328-810A-E2B31702BE74}" type="pres">
      <dgm:prSet presAssocID="{20A65A89-564C-4323-A650-0F2A43902344}" presName="sp" presStyleCnt="0"/>
      <dgm:spPr/>
    </dgm:pt>
    <dgm:pt modelId="{094EB4CC-5B60-4CF4-8DA5-37BB35F53EAF}" type="pres">
      <dgm:prSet presAssocID="{126F6D23-D9C4-454A-BFDF-875426F8C8B9}" presName="linNode" presStyleCnt="0"/>
      <dgm:spPr/>
    </dgm:pt>
    <dgm:pt modelId="{A02DC281-A970-4459-97EE-8ED37FF15D40}" type="pres">
      <dgm:prSet presAssocID="{126F6D23-D9C4-454A-BFDF-875426F8C8B9}" presName="parentText" presStyleLbl="node1" presStyleIdx="2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310E96DC-F934-4EF6-9E6A-4E2FB3D30D37}" type="pres">
      <dgm:prSet presAssocID="{126F6D23-D9C4-454A-BFDF-875426F8C8B9}" presName="descendantText" presStyleLbl="alignAccFollowNode1" presStyleIdx="2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1833A58-784D-42AB-9D31-7F34376D71F0}" type="pres">
      <dgm:prSet presAssocID="{AB6A7ABF-9AD8-48B4-87D9-FB44DB171038}" presName="sp" presStyleCnt="0"/>
      <dgm:spPr/>
    </dgm:pt>
    <dgm:pt modelId="{F845E544-254A-47A8-B992-A1F829A0F889}" type="pres">
      <dgm:prSet presAssocID="{67AA8400-A493-4FDB-BDCE-A2B59E9B7B5E}" presName="linNode" presStyleCnt="0"/>
      <dgm:spPr/>
    </dgm:pt>
    <dgm:pt modelId="{94917D58-595B-4DE7-B205-DDB62BA2CD5A}" type="pres">
      <dgm:prSet presAssocID="{67AA8400-A493-4FDB-BDCE-A2B59E9B7B5E}" presName="parentText" presStyleLbl="node1" presStyleIdx="3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E535EA2E-40ED-4165-9EA5-791BFD580ACB}" type="pres">
      <dgm:prSet presAssocID="{67AA8400-A493-4FDB-BDCE-A2B59E9B7B5E}" presName="descendantText" presStyleLbl="alignAccFollowNode1" presStyleIdx="3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E2EAC59-580C-4F29-919B-8AD43D9EE22D}" type="pres">
      <dgm:prSet presAssocID="{F8A1AC7A-FD29-4F38-97A2-F2D8DC5D2A23}" presName="sp" presStyleCnt="0"/>
      <dgm:spPr/>
    </dgm:pt>
    <dgm:pt modelId="{79A98D80-6D0E-4F03-AEF2-DB384903F31B}" type="pres">
      <dgm:prSet presAssocID="{04D5245E-3040-44C3-9758-3A1602E60809}" presName="linNode" presStyleCnt="0"/>
      <dgm:spPr/>
    </dgm:pt>
    <dgm:pt modelId="{B036E523-7138-4D77-A1C6-ADFE63489751}" type="pres">
      <dgm:prSet presAssocID="{04D5245E-3040-44C3-9758-3A1602E60809}" presName="parentText" presStyleLbl="node1" presStyleIdx="4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2A4E4B8C-1C11-477A-8D22-A6D6AA844584}" type="pres">
      <dgm:prSet presAssocID="{04D5245E-3040-44C3-9758-3A1602E60809}" presName="descendantText" presStyleLbl="alignAccFollowNode1" presStyleIdx="4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1730E381-EB25-4B23-8089-B9C598470734}" type="pres">
      <dgm:prSet presAssocID="{CC485397-C0C0-490D-B0D0-4663E68B0CD1}" presName="sp" presStyleCnt="0"/>
      <dgm:spPr/>
    </dgm:pt>
    <dgm:pt modelId="{BD17E287-7D15-437C-895C-8D905A240B6A}" type="pres">
      <dgm:prSet presAssocID="{E5A418CF-8578-40FA-85B3-ECBA8719C4E2}" presName="linNode" presStyleCnt="0"/>
      <dgm:spPr/>
    </dgm:pt>
    <dgm:pt modelId="{27B5AC73-DB31-435C-894E-9CA328241601}" type="pres">
      <dgm:prSet presAssocID="{E5A418CF-8578-40FA-85B3-ECBA8719C4E2}" presName="parentText" presStyleLbl="node1" presStyleIdx="5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7307B0CB-4BB5-478B-A28F-0BCFAF5680B1}" type="pres">
      <dgm:prSet presAssocID="{E5A418CF-8578-40FA-85B3-ECBA8719C4E2}" presName="descendantText" presStyleLbl="alignAccFollowNode1" presStyleIdx="5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D114EE3-EB8D-4D40-AEED-D057F43D55F7}" type="pres">
      <dgm:prSet presAssocID="{B80C5046-185F-45DB-9258-3E34C59F5999}" presName="sp" presStyleCnt="0"/>
      <dgm:spPr/>
    </dgm:pt>
    <dgm:pt modelId="{D213F213-CAE6-4699-8299-901EFA608F92}" type="pres">
      <dgm:prSet presAssocID="{22E9A287-9619-4E97-BEEA-D87AC42CFA77}" presName="linNode" presStyleCnt="0"/>
      <dgm:spPr/>
    </dgm:pt>
    <dgm:pt modelId="{5ACA8C27-294C-47EB-AD1E-BCDA4845B5E9}" type="pres">
      <dgm:prSet presAssocID="{22E9A287-9619-4E97-BEEA-D87AC42CFA77}" presName="parentText" presStyleLbl="node1" presStyleIdx="6" presStyleCnt="7">
        <dgm:presLayoutVars>
          <dgm:chMax val="1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2BF2F5FB-42CB-4A70-96B9-1793B3ECC7E5}" type="pres">
      <dgm:prSet presAssocID="{22E9A287-9619-4E97-BEEA-D87AC42CFA77}" presName="descendantText" presStyleLbl="alignAccFollowNode1" presStyleIdx="6" presStyleCnt="7">
        <dgm:presLayoutVars>
          <dgm:bulletEnabled val="1"/>
        </dgm:presLayoutVars>
      </dgm:prSet>
      <dgm:spPr/>
      <dgm:t>
        <a:bodyPr/>
        <a:lstStyle/>
        <a:p>
          <a:endParaRPr lang="el-GR"/>
        </a:p>
      </dgm:t>
    </dgm:pt>
  </dgm:ptLst>
  <dgm:cxnLst>
    <dgm:cxn modelId="{3E445D9E-AD4D-49EF-97D4-C10B8C3DB37C}" type="presOf" srcId="{E5A418CF-8578-40FA-85B3-ECBA8719C4E2}" destId="{27B5AC73-DB31-435C-894E-9CA328241601}" srcOrd="0" destOrd="0" presId="urn:microsoft.com/office/officeart/2005/8/layout/vList5"/>
    <dgm:cxn modelId="{96D5A71A-954A-47DC-AAC3-EF8EB7D63656}" type="presOf" srcId="{0FC1529F-F36E-4A23-B7B4-2C9F865EDC12}" destId="{7307B0CB-4BB5-478B-A28F-0BCFAF5680B1}" srcOrd="0" destOrd="0" presId="urn:microsoft.com/office/officeart/2005/8/layout/vList5"/>
    <dgm:cxn modelId="{F47A83E6-BEE6-4107-85CB-DA748D38E060}" type="presOf" srcId="{AA05CBAD-C775-4743-BFC3-19C0E6E1F042}" destId="{E535EA2E-40ED-4165-9EA5-791BFD580ACB}" srcOrd="0" destOrd="0" presId="urn:microsoft.com/office/officeart/2005/8/layout/vList5"/>
    <dgm:cxn modelId="{19CBC8FC-C541-4DA9-AC53-DEB451C10C5A}" srcId="{BE1D1013-B00F-4044-B0DD-E1A6C00B1E49}" destId="{126F6D23-D9C4-454A-BFDF-875426F8C8B9}" srcOrd="2" destOrd="0" parTransId="{1BB464A0-A2D9-4ACF-A411-C023CF86F256}" sibTransId="{AB6A7ABF-9AD8-48B4-87D9-FB44DB171038}"/>
    <dgm:cxn modelId="{EFC3590F-34CF-439E-AE9A-9B0138C06563}" srcId="{BE1D1013-B00F-4044-B0DD-E1A6C00B1E49}" destId="{22E9A287-9619-4E97-BEEA-D87AC42CFA77}" srcOrd="6" destOrd="0" parTransId="{A8EC6575-112C-4F22-9ECC-6DA7A52E2CDB}" sibTransId="{42C7D54C-DD62-49B2-832A-5B70B457876F}"/>
    <dgm:cxn modelId="{EFC0B605-593F-4800-87CD-0BB67744C6CC}" type="presOf" srcId="{7B0B10C7-722F-4451-AD86-1FC4F5D601B9}" destId="{2BF2F5FB-42CB-4A70-96B9-1793B3ECC7E5}" srcOrd="0" destOrd="0" presId="urn:microsoft.com/office/officeart/2005/8/layout/vList5"/>
    <dgm:cxn modelId="{B77C7766-81F1-4B5B-BCF9-B4EE554F64B9}" srcId="{BE1D1013-B00F-4044-B0DD-E1A6C00B1E49}" destId="{E5A418CF-8578-40FA-85B3-ECBA8719C4E2}" srcOrd="5" destOrd="0" parTransId="{0C42E558-35F2-44D3-BD79-8793F9EB88DE}" sibTransId="{B80C5046-185F-45DB-9258-3E34C59F5999}"/>
    <dgm:cxn modelId="{7DCD8D5C-0D6C-42A6-AD00-40E299DDB550}" type="presOf" srcId="{CB1B7D93-8FA6-47E8-840C-BA8F5813EA85}" destId="{5908A5EB-C848-4514-BD23-E3D42B3967F2}" srcOrd="0" destOrd="0" presId="urn:microsoft.com/office/officeart/2005/8/layout/vList5"/>
    <dgm:cxn modelId="{B92BE642-ADD9-44A5-B6F3-AE0F113DA82D}" type="presOf" srcId="{22E9A287-9619-4E97-BEEA-D87AC42CFA77}" destId="{5ACA8C27-294C-47EB-AD1E-BCDA4845B5E9}" srcOrd="0" destOrd="0" presId="urn:microsoft.com/office/officeart/2005/8/layout/vList5"/>
    <dgm:cxn modelId="{86761A07-8D97-471F-89CE-6C0401A797BF}" srcId="{04D5245E-3040-44C3-9758-3A1602E60809}" destId="{5D803177-2BC5-4846-A66E-3F8F8D1E731B}" srcOrd="0" destOrd="0" parTransId="{001F0C5A-C693-4812-BDB2-E2751B286122}" sibTransId="{07174B69-4E35-41E8-9A27-065A319F78DF}"/>
    <dgm:cxn modelId="{36F92A04-A31E-40E4-B84B-A47D9BEA2EE3}" type="presOf" srcId="{7CB1CACF-0C7E-4598-B257-985E90CA7178}" destId="{310E96DC-F934-4EF6-9E6A-4E2FB3D30D37}" srcOrd="0" destOrd="0" presId="urn:microsoft.com/office/officeart/2005/8/layout/vList5"/>
    <dgm:cxn modelId="{1B41C57D-0BC7-45F5-8C58-984A4D53DE4C}" srcId="{22E9A287-9619-4E97-BEEA-D87AC42CFA77}" destId="{7B0B10C7-722F-4451-AD86-1FC4F5D601B9}" srcOrd="0" destOrd="0" parTransId="{D94C901D-E791-46E5-AC52-4077F5E1B079}" sibTransId="{F9220A36-39A3-4FA8-BDDA-A5B6ABD79157}"/>
    <dgm:cxn modelId="{579F7F3A-F683-4DE6-9856-F5683113FCB8}" type="presOf" srcId="{BE1D1013-B00F-4044-B0DD-E1A6C00B1E49}" destId="{6DF0F095-5005-4A2F-8DE1-E9E7D356F808}" srcOrd="0" destOrd="0" presId="urn:microsoft.com/office/officeart/2005/8/layout/vList5"/>
    <dgm:cxn modelId="{5F612BB4-2938-4DD5-9A69-153ED3D2D432}" type="presOf" srcId="{04D5245E-3040-44C3-9758-3A1602E60809}" destId="{B036E523-7138-4D77-A1C6-ADFE63489751}" srcOrd="0" destOrd="0" presId="urn:microsoft.com/office/officeart/2005/8/layout/vList5"/>
    <dgm:cxn modelId="{4A40173D-DF84-4E4D-9B63-0CBBCF20951A}" srcId="{67AA8400-A493-4FDB-BDCE-A2B59E9B7B5E}" destId="{AA05CBAD-C775-4743-BFC3-19C0E6E1F042}" srcOrd="0" destOrd="0" parTransId="{9B0198FF-961E-4599-A62A-1A4F42E588F0}" sibTransId="{D633007A-3857-495C-AF23-F0D7D7990E39}"/>
    <dgm:cxn modelId="{2623B42E-49B6-4664-B5E5-C889123399BC}" type="presOf" srcId="{126F6D23-D9C4-454A-BFDF-875426F8C8B9}" destId="{A02DC281-A970-4459-97EE-8ED37FF15D40}" srcOrd="0" destOrd="0" presId="urn:microsoft.com/office/officeart/2005/8/layout/vList5"/>
    <dgm:cxn modelId="{EC319C5F-7277-4810-AC9B-889D4756B089}" srcId="{126F6D23-D9C4-454A-BFDF-875426F8C8B9}" destId="{7CB1CACF-0C7E-4598-B257-985E90CA7178}" srcOrd="0" destOrd="0" parTransId="{3F07A802-54C4-4BC0-8DBA-BBCC4040C82A}" sibTransId="{7A609312-42EB-4747-98DC-C9361CEF9BB8}"/>
    <dgm:cxn modelId="{84CE4C3C-5D86-411A-A9D4-768F4C4AD49B}" srcId="{BE1D1013-B00F-4044-B0DD-E1A6C00B1E49}" destId="{FAAF3202-973B-4706-A1E4-4A0F0E53344F}" srcOrd="1" destOrd="0" parTransId="{7B1DE22E-8F9A-4689-B159-512299BC5E52}" sibTransId="{20A65A89-564C-4323-A650-0F2A43902344}"/>
    <dgm:cxn modelId="{ED2DCCE5-D336-4A87-8799-188A18D06786}" type="presOf" srcId="{11F08DB3-1F86-489B-BA89-81A5C48CF546}" destId="{6B2F6478-7F75-4FC0-96AF-D45FD49E530D}" srcOrd="0" destOrd="0" presId="urn:microsoft.com/office/officeart/2005/8/layout/vList5"/>
    <dgm:cxn modelId="{B6A7D7DD-1530-4D3F-97D1-8080F222B318}" srcId="{FAAF3202-973B-4706-A1E4-4A0F0E53344F}" destId="{CB1B7D93-8FA6-47E8-840C-BA8F5813EA85}" srcOrd="0" destOrd="0" parTransId="{D7B4652C-705D-4EB3-9D9F-2B3C93205F77}" sibTransId="{AC8105CB-7D98-4F0E-9514-2ED424DDCB4B}"/>
    <dgm:cxn modelId="{AC2C0FC9-BD62-4779-8C62-D64A26C4DCBD}" srcId="{E5A418CF-8578-40FA-85B3-ECBA8719C4E2}" destId="{0FC1529F-F36E-4A23-B7B4-2C9F865EDC12}" srcOrd="0" destOrd="0" parTransId="{5A8DB041-E6AA-4029-94E8-821E38B419B1}" sibTransId="{34465504-5FAB-43D8-8B7C-3613130BF876}"/>
    <dgm:cxn modelId="{F727DF4D-4145-4822-828C-C054482FA845}" type="presOf" srcId="{9E82B3D8-A8B2-4EB3-A992-0FCC80DC5A93}" destId="{2C64275A-F876-42F6-A7A2-36270B7E6C75}" srcOrd="0" destOrd="0" presId="urn:microsoft.com/office/officeart/2005/8/layout/vList5"/>
    <dgm:cxn modelId="{53A066C1-1526-48C2-B584-9FFF27374E5E}" type="presOf" srcId="{67AA8400-A493-4FDB-BDCE-A2B59E9B7B5E}" destId="{94917D58-595B-4DE7-B205-DDB62BA2CD5A}" srcOrd="0" destOrd="0" presId="urn:microsoft.com/office/officeart/2005/8/layout/vList5"/>
    <dgm:cxn modelId="{E34E9833-2D8C-4758-9E84-57776EEA57AB}" srcId="{BE1D1013-B00F-4044-B0DD-E1A6C00B1E49}" destId="{04D5245E-3040-44C3-9758-3A1602E60809}" srcOrd="4" destOrd="0" parTransId="{67960840-BCB0-4638-8A98-61F694566C66}" sibTransId="{CC485397-C0C0-490D-B0D0-4663E68B0CD1}"/>
    <dgm:cxn modelId="{8C836EC8-A862-4DA2-BF34-E7D93955D11B}" srcId="{9E82B3D8-A8B2-4EB3-A992-0FCC80DC5A93}" destId="{11F08DB3-1F86-489B-BA89-81A5C48CF546}" srcOrd="0" destOrd="0" parTransId="{E70C5DEC-AC0C-45E2-B34E-106777C7F2DD}" sibTransId="{A12DAC94-D376-489C-8642-11B20146152C}"/>
    <dgm:cxn modelId="{DEEFA4C0-217C-4F53-98F9-80C3457A31F9}" srcId="{BE1D1013-B00F-4044-B0DD-E1A6C00B1E49}" destId="{67AA8400-A493-4FDB-BDCE-A2B59E9B7B5E}" srcOrd="3" destOrd="0" parTransId="{E5ECCC50-DB5A-4019-AB86-0358B99E6614}" sibTransId="{F8A1AC7A-FD29-4F38-97A2-F2D8DC5D2A23}"/>
    <dgm:cxn modelId="{2FB7B74E-7BC9-4C35-B7FC-3602619652E1}" type="presOf" srcId="{5D803177-2BC5-4846-A66E-3F8F8D1E731B}" destId="{2A4E4B8C-1C11-477A-8D22-A6D6AA844584}" srcOrd="0" destOrd="0" presId="urn:microsoft.com/office/officeart/2005/8/layout/vList5"/>
    <dgm:cxn modelId="{1E018287-ECF9-418B-BB50-413609241791}" type="presOf" srcId="{FAAF3202-973B-4706-A1E4-4A0F0E53344F}" destId="{A2AD6A77-78DB-4877-8225-317DFEF8A828}" srcOrd="0" destOrd="0" presId="urn:microsoft.com/office/officeart/2005/8/layout/vList5"/>
    <dgm:cxn modelId="{EF891199-240E-48D2-91DD-4675565A1404}" srcId="{BE1D1013-B00F-4044-B0DD-E1A6C00B1E49}" destId="{9E82B3D8-A8B2-4EB3-A992-0FCC80DC5A93}" srcOrd="0" destOrd="0" parTransId="{115D5AF9-9ACC-4B9C-820E-3130B0786FAC}" sibTransId="{22773DAF-359A-4351-913F-FEAB6F630398}"/>
    <dgm:cxn modelId="{D847F406-937F-48AC-BD9C-EF5D0A54F323}" type="presParOf" srcId="{6DF0F095-5005-4A2F-8DE1-E9E7D356F808}" destId="{D82B7659-5DF9-44CC-8D5D-A92C7D4454A0}" srcOrd="0" destOrd="0" presId="urn:microsoft.com/office/officeart/2005/8/layout/vList5"/>
    <dgm:cxn modelId="{2D16E90D-C414-45D8-AD6A-31768D205144}" type="presParOf" srcId="{D82B7659-5DF9-44CC-8D5D-A92C7D4454A0}" destId="{2C64275A-F876-42F6-A7A2-36270B7E6C75}" srcOrd="0" destOrd="0" presId="urn:microsoft.com/office/officeart/2005/8/layout/vList5"/>
    <dgm:cxn modelId="{2360C07D-CBB2-4151-98AF-CDEE8E02557D}" type="presParOf" srcId="{D82B7659-5DF9-44CC-8D5D-A92C7D4454A0}" destId="{6B2F6478-7F75-4FC0-96AF-D45FD49E530D}" srcOrd="1" destOrd="0" presId="urn:microsoft.com/office/officeart/2005/8/layout/vList5"/>
    <dgm:cxn modelId="{E343CD7C-2A55-4E61-A576-C7CDD218969B}" type="presParOf" srcId="{6DF0F095-5005-4A2F-8DE1-E9E7D356F808}" destId="{9F57321A-D9C7-4287-81A5-B54E63D1DB5C}" srcOrd="1" destOrd="0" presId="urn:microsoft.com/office/officeart/2005/8/layout/vList5"/>
    <dgm:cxn modelId="{A55626F6-2F75-4C94-9834-1F273275AF14}" type="presParOf" srcId="{6DF0F095-5005-4A2F-8DE1-E9E7D356F808}" destId="{2BCF616A-1F25-410C-B52A-EBD6621ED468}" srcOrd="2" destOrd="0" presId="urn:microsoft.com/office/officeart/2005/8/layout/vList5"/>
    <dgm:cxn modelId="{E7AD87E1-A2FA-404C-964A-CB48A70583DD}" type="presParOf" srcId="{2BCF616A-1F25-410C-B52A-EBD6621ED468}" destId="{A2AD6A77-78DB-4877-8225-317DFEF8A828}" srcOrd="0" destOrd="0" presId="urn:microsoft.com/office/officeart/2005/8/layout/vList5"/>
    <dgm:cxn modelId="{CDD6F513-2BA8-43CE-B4E7-E6E35D8DB74F}" type="presParOf" srcId="{2BCF616A-1F25-410C-B52A-EBD6621ED468}" destId="{5908A5EB-C848-4514-BD23-E3D42B3967F2}" srcOrd="1" destOrd="0" presId="urn:microsoft.com/office/officeart/2005/8/layout/vList5"/>
    <dgm:cxn modelId="{5C7A78F5-C3A5-4A42-AA4D-3DA0B7897FEF}" type="presParOf" srcId="{6DF0F095-5005-4A2F-8DE1-E9E7D356F808}" destId="{BD4D2649-033B-4328-810A-E2B31702BE74}" srcOrd="3" destOrd="0" presId="urn:microsoft.com/office/officeart/2005/8/layout/vList5"/>
    <dgm:cxn modelId="{3D6DFA87-8CD8-4E77-B229-A24085E391B3}" type="presParOf" srcId="{6DF0F095-5005-4A2F-8DE1-E9E7D356F808}" destId="{094EB4CC-5B60-4CF4-8DA5-37BB35F53EAF}" srcOrd="4" destOrd="0" presId="urn:microsoft.com/office/officeart/2005/8/layout/vList5"/>
    <dgm:cxn modelId="{DB5ABFE4-B113-4FDD-9D64-F55C96C80D0F}" type="presParOf" srcId="{094EB4CC-5B60-4CF4-8DA5-37BB35F53EAF}" destId="{A02DC281-A970-4459-97EE-8ED37FF15D40}" srcOrd="0" destOrd="0" presId="urn:microsoft.com/office/officeart/2005/8/layout/vList5"/>
    <dgm:cxn modelId="{030405D4-8D9A-414C-A5BE-090D54D39FA6}" type="presParOf" srcId="{094EB4CC-5B60-4CF4-8DA5-37BB35F53EAF}" destId="{310E96DC-F934-4EF6-9E6A-4E2FB3D30D37}" srcOrd="1" destOrd="0" presId="urn:microsoft.com/office/officeart/2005/8/layout/vList5"/>
    <dgm:cxn modelId="{FC46EF27-3B95-48A9-A87A-FF0A0EF25490}" type="presParOf" srcId="{6DF0F095-5005-4A2F-8DE1-E9E7D356F808}" destId="{61833A58-784D-42AB-9D31-7F34376D71F0}" srcOrd="5" destOrd="0" presId="urn:microsoft.com/office/officeart/2005/8/layout/vList5"/>
    <dgm:cxn modelId="{AB7C40BE-152D-48B1-84B5-CAE667E1588D}" type="presParOf" srcId="{6DF0F095-5005-4A2F-8DE1-E9E7D356F808}" destId="{F845E544-254A-47A8-B992-A1F829A0F889}" srcOrd="6" destOrd="0" presId="urn:microsoft.com/office/officeart/2005/8/layout/vList5"/>
    <dgm:cxn modelId="{7E345E13-76A5-47C2-B5CC-6DA4AEC7495D}" type="presParOf" srcId="{F845E544-254A-47A8-B992-A1F829A0F889}" destId="{94917D58-595B-4DE7-B205-DDB62BA2CD5A}" srcOrd="0" destOrd="0" presId="urn:microsoft.com/office/officeart/2005/8/layout/vList5"/>
    <dgm:cxn modelId="{8168CCD8-BEC0-4AB3-A0B7-4AE2BFB364F0}" type="presParOf" srcId="{F845E544-254A-47A8-B992-A1F829A0F889}" destId="{E535EA2E-40ED-4165-9EA5-791BFD580ACB}" srcOrd="1" destOrd="0" presId="urn:microsoft.com/office/officeart/2005/8/layout/vList5"/>
    <dgm:cxn modelId="{E9663815-A541-42E9-8A50-7E40B5A35363}" type="presParOf" srcId="{6DF0F095-5005-4A2F-8DE1-E9E7D356F808}" destId="{FE2EAC59-580C-4F29-919B-8AD43D9EE22D}" srcOrd="7" destOrd="0" presId="urn:microsoft.com/office/officeart/2005/8/layout/vList5"/>
    <dgm:cxn modelId="{B6270332-1E2D-4D9B-B80A-EDD1A770494C}" type="presParOf" srcId="{6DF0F095-5005-4A2F-8DE1-E9E7D356F808}" destId="{79A98D80-6D0E-4F03-AEF2-DB384903F31B}" srcOrd="8" destOrd="0" presId="urn:microsoft.com/office/officeart/2005/8/layout/vList5"/>
    <dgm:cxn modelId="{9CCEAC99-1DB6-4742-BD53-B30B16C4E185}" type="presParOf" srcId="{79A98D80-6D0E-4F03-AEF2-DB384903F31B}" destId="{B036E523-7138-4D77-A1C6-ADFE63489751}" srcOrd="0" destOrd="0" presId="urn:microsoft.com/office/officeart/2005/8/layout/vList5"/>
    <dgm:cxn modelId="{B8C445D5-71CF-4880-83B7-305B52A896AA}" type="presParOf" srcId="{79A98D80-6D0E-4F03-AEF2-DB384903F31B}" destId="{2A4E4B8C-1C11-477A-8D22-A6D6AA844584}" srcOrd="1" destOrd="0" presId="urn:microsoft.com/office/officeart/2005/8/layout/vList5"/>
    <dgm:cxn modelId="{0D1CDBE5-8EAB-4646-AE8E-56EA8287C87E}" type="presParOf" srcId="{6DF0F095-5005-4A2F-8DE1-E9E7D356F808}" destId="{1730E381-EB25-4B23-8089-B9C598470734}" srcOrd="9" destOrd="0" presId="urn:microsoft.com/office/officeart/2005/8/layout/vList5"/>
    <dgm:cxn modelId="{EBB0259F-08EC-400B-A1F9-A4A82E62F67D}" type="presParOf" srcId="{6DF0F095-5005-4A2F-8DE1-E9E7D356F808}" destId="{BD17E287-7D15-437C-895C-8D905A240B6A}" srcOrd="10" destOrd="0" presId="urn:microsoft.com/office/officeart/2005/8/layout/vList5"/>
    <dgm:cxn modelId="{031A0749-AAF4-4637-91F6-A961E0AB73C1}" type="presParOf" srcId="{BD17E287-7D15-437C-895C-8D905A240B6A}" destId="{27B5AC73-DB31-435C-894E-9CA328241601}" srcOrd="0" destOrd="0" presId="urn:microsoft.com/office/officeart/2005/8/layout/vList5"/>
    <dgm:cxn modelId="{F26012EB-521C-4DAC-A19C-342982FDE1B7}" type="presParOf" srcId="{BD17E287-7D15-437C-895C-8D905A240B6A}" destId="{7307B0CB-4BB5-478B-A28F-0BCFAF5680B1}" srcOrd="1" destOrd="0" presId="urn:microsoft.com/office/officeart/2005/8/layout/vList5"/>
    <dgm:cxn modelId="{25BD7DCB-8326-4146-9DA5-12849EE47929}" type="presParOf" srcId="{6DF0F095-5005-4A2F-8DE1-E9E7D356F808}" destId="{FD114EE3-EB8D-4D40-AEED-D057F43D55F7}" srcOrd="11" destOrd="0" presId="urn:microsoft.com/office/officeart/2005/8/layout/vList5"/>
    <dgm:cxn modelId="{CC85D489-ED79-4066-8D90-E317520ECFCA}" type="presParOf" srcId="{6DF0F095-5005-4A2F-8DE1-E9E7D356F808}" destId="{D213F213-CAE6-4699-8299-901EFA608F92}" srcOrd="12" destOrd="0" presId="urn:microsoft.com/office/officeart/2005/8/layout/vList5"/>
    <dgm:cxn modelId="{5A544D06-3196-41D0-9D56-FF36E4ED8C0E}" type="presParOf" srcId="{D213F213-CAE6-4699-8299-901EFA608F92}" destId="{5ACA8C27-294C-47EB-AD1E-BCDA4845B5E9}" srcOrd="0" destOrd="0" presId="urn:microsoft.com/office/officeart/2005/8/layout/vList5"/>
    <dgm:cxn modelId="{24125628-8B0E-4CA2-BE9D-8C35513E46FF}" type="presParOf" srcId="{D213F213-CAE6-4699-8299-901EFA608F92}" destId="{2BF2F5FB-42CB-4A70-96B9-1793B3ECC7E5}" srcOrd="1" destOrd="0" presId="urn:microsoft.com/office/officeart/2005/8/layout/vList5"/>
  </dgm:cxnLst>
  <dgm:bg/>
  <dgm:whole/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0B16DD0F-DDFA-4B10-B105-3A33793DD2CD}" type="doc">
      <dgm:prSet loTypeId="urn:microsoft.com/office/officeart/2005/8/layout/matrix1" loCatId="matrix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06C8CEF2-BF54-4555-88DE-F3357BA8B296}">
      <dgm:prSet phldrT="[Text]" custT="1"/>
      <dgm:spPr/>
      <dgm:t>
        <a:bodyPr/>
        <a:lstStyle/>
        <a:p>
          <a:r>
            <a:rPr lang="en-US" sz="1200" dirty="0" err="1" smtClean="0"/>
            <a:t>Shannon_Error</a:t>
          </a:r>
          <a:endParaRPr lang="en-US" sz="1100" dirty="0" smtClean="0"/>
        </a:p>
        <a:p>
          <a:r>
            <a:rPr lang="en-US" sz="1100" dirty="0" smtClean="0"/>
            <a:t>_Entropy</a:t>
          </a:r>
          <a:endParaRPr lang="el-GR" sz="1100" dirty="0"/>
        </a:p>
      </dgm:t>
    </dgm:pt>
    <dgm:pt modelId="{9F8B54BD-8FF2-48E1-825A-10CC80398EE5}" type="parTrans" cxnId="{83ADA312-F380-4C54-B6FD-1E0DB5A196AD}">
      <dgm:prSet/>
      <dgm:spPr/>
      <dgm:t>
        <a:bodyPr/>
        <a:lstStyle/>
        <a:p>
          <a:endParaRPr lang="el-GR"/>
        </a:p>
      </dgm:t>
    </dgm:pt>
    <dgm:pt modelId="{48E90345-E4CB-4F02-B48A-EAEBBEE4AB1B}" type="sibTrans" cxnId="{83ADA312-F380-4C54-B6FD-1E0DB5A196AD}">
      <dgm:prSet/>
      <dgm:spPr/>
      <dgm:t>
        <a:bodyPr/>
        <a:lstStyle/>
        <a:p>
          <a:endParaRPr lang="el-GR"/>
        </a:p>
      </dgm:t>
    </dgm:pt>
    <dgm:pt modelId="{1CD78F74-7C7D-4A50-A581-311ABCE8BE55}">
      <dgm:prSet phldrT="[Text]" custT="1"/>
      <dgm:spPr/>
      <dgm:t>
        <a:bodyPr/>
        <a:lstStyle/>
        <a:p>
          <a:r>
            <a:rPr lang="en-US" sz="1800" b="1" dirty="0" smtClean="0"/>
            <a:t>Train Accuracy</a:t>
          </a:r>
        </a:p>
        <a:p>
          <a:r>
            <a:rPr lang="en-US" sz="1800" b="1" dirty="0" smtClean="0"/>
            <a:t>97,89%</a:t>
          </a:r>
          <a:endParaRPr lang="el-GR" sz="1800" b="1" dirty="0"/>
        </a:p>
      </dgm:t>
    </dgm:pt>
    <dgm:pt modelId="{C6728F82-8727-44C5-B4DB-E766FE2EAEDE}" type="parTrans" cxnId="{EF64C969-CAF6-4CB7-98A3-2A922CF3AC4C}">
      <dgm:prSet/>
      <dgm:spPr/>
      <dgm:t>
        <a:bodyPr/>
        <a:lstStyle/>
        <a:p>
          <a:endParaRPr lang="el-GR"/>
        </a:p>
      </dgm:t>
    </dgm:pt>
    <dgm:pt modelId="{3511C085-13E3-4AD5-9E12-E6BE91F62F34}" type="sibTrans" cxnId="{EF64C969-CAF6-4CB7-98A3-2A922CF3AC4C}">
      <dgm:prSet/>
      <dgm:spPr/>
      <dgm:t>
        <a:bodyPr/>
        <a:lstStyle/>
        <a:p>
          <a:endParaRPr lang="el-GR"/>
        </a:p>
      </dgm:t>
    </dgm:pt>
    <dgm:pt modelId="{1742D51B-A3D2-4282-A969-D01B6993C32B}">
      <dgm:prSet phldrT="[Text]" custT="1"/>
      <dgm:spPr/>
      <dgm:t>
        <a:bodyPr/>
        <a:lstStyle/>
        <a:p>
          <a:r>
            <a:rPr lang="en-US" sz="1800" b="1" dirty="0" smtClean="0"/>
            <a:t>Test Accuracy</a:t>
          </a:r>
        </a:p>
        <a:p>
          <a:r>
            <a:rPr lang="en-US" sz="1800" b="1" dirty="0" smtClean="0"/>
            <a:t>97,71%</a:t>
          </a:r>
          <a:endParaRPr lang="el-GR" sz="1800" b="1" dirty="0"/>
        </a:p>
      </dgm:t>
    </dgm:pt>
    <dgm:pt modelId="{0DBF32AC-A404-4FDC-8317-AEAA1F94C1BA}" type="parTrans" cxnId="{D4D46E66-5DB1-412A-AE1B-25D303C64077}">
      <dgm:prSet/>
      <dgm:spPr/>
      <dgm:t>
        <a:bodyPr/>
        <a:lstStyle/>
        <a:p>
          <a:endParaRPr lang="el-GR"/>
        </a:p>
      </dgm:t>
    </dgm:pt>
    <dgm:pt modelId="{42F9A3CD-3DCE-4EF4-B088-4286ECED77D0}" type="sibTrans" cxnId="{D4D46E66-5DB1-412A-AE1B-25D303C64077}">
      <dgm:prSet/>
      <dgm:spPr/>
      <dgm:t>
        <a:bodyPr/>
        <a:lstStyle/>
        <a:p>
          <a:endParaRPr lang="el-GR"/>
        </a:p>
      </dgm:t>
    </dgm:pt>
    <dgm:pt modelId="{4369033A-9707-4975-A44F-380D2B92DC0D}">
      <dgm:prSet phldrT="[Text]" custT="1"/>
      <dgm:spPr/>
      <dgm:t>
        <a:bodyPr/>
        <a:lstStyle/>
        <a:p>
          <a:r>
            <a:rPr lang="en-US" sz="1800" b="1" dirty="0" smtClean="0"/>
            <a:t>Iterations</a:t>
          </a:r>
        </a:p>
        <a:p>
          <a:r>
            <a:rPr lang="en-US" sz="1800" b="1" dirty="0" smtClean="0"/>
            <a:t>300</a:t>
          </a:r>
        </a:p>
        <a:p>
          <a:endParaRPr lang="el-GR" sz="1100" dirty="0"/>
        </a:p>
      </dgm:t>
    </dgm:pt>
    <dgm:pt modelId="{BBDA9401-E02B-4600-8F3B-A0471D50499A}" type="parTrans" cxnId="{52DFC9D4-628B-446A-996B-5C04C9FA818B}">
      <dgm:prSet/>
      <dgm:spPr/>
      <dgm:t>
        <a:bodyPr/>
        <a:lstStyle/>
        <a:p>
          <a:endParaRPr lang="el-GR"/>
        </a:p>
      </dgm:t>
    </dgm:pt>
    <dgm:pt modelId="{6BF85541-AC55-491D-841A-629DB19137B8}" type="sibTrans" cxnId="{52DFC9D4-628B-446A-996B-5C04C9FA818B}">
      <dgm:prSet/>
      <dgm:spPr/>
      <dgm:t>
        <a:bodyPr/>
        <a:lstStyle/>
        <a:p>
          <a:endParaRPr lang="el-GR"/>
        </a:p>
      </dgm:t>
    </dgm:pt>
    <dgm:pt modelId="{2744D1FD-3776-4283-B871-7CD24C930CB1}">
      <dgm:prSet phldrT="[Text]" custT="1"/>
      <dgm:spPr/>
      <dgm:t>
        <a:bodyPr/>
        <a:lstStyle/>
        <a:p>
          <a:r>
            <a:rPr lang="en-US" sz="1600" b="1" dirty="0" smtClean="0"/>
            <a:t>Execution Time</a:t>
          </a:r>
        </a:p>
        <a:p>
          <a:r>
            <a:rPr lang="en-US" sz="1600" b="1" dirty="0" smtClean="0"/>
            <a:t>47sec</a:t>
          </a:r>
        </a:p>
        <a:p>
          <a:endParaRPr lang="el-GR" sz="1100" dirty="0"/>
        </a:p>
      </dgm:t>
    </dgm:pt>
    <dgm:pt modelId="{B5A061D9-BAE4-4864-B55F-FBD02D30E15F}" type="parTrans" cxnId="{8D0C1AA2-AE70-47AA-B9CA-ACAE1BE46062}">
      <dgm:prSet/>
      <dgm:spPr/>
      <dgm:t>
        <a:bodyPr/>
        <a:lstStyle/>
        <a:p>
          <a:endParaRPr lang="el-GR"/>
        </a:p>
      </dgm:t>
    </dgm:pt>
    <dgm:pt modelId="{C5854B8B-60B9-466C-AB16-DE6FB15BB242}" type="sibTrans" cxnId="{8D0C1AA2-AE70-47AA-B9CA-ACAE1BE46062}">
      <dgm:prSet/>
      <dgm:spPr/>
      <dgm:t>
        <a:bodyPr/>
        <a:lstStyle/>
        <a:p>
          <a:endParaRPr lang="el-GR"/>
        </a:p>
      </dgm:t>
    </dgm:pt>
    <dgm:pt modelId="{E7182E52-9DE0-4EA6-B399-2F7685164ADA}" type="pres">
      <dgm:prSet presAssocID="{0B16DD0F-DDFA-4B10-B105-3A33793DD2CD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534350BB-5082-46D7-B99E-A74EA1BB7E28}" type="pres">
      <dgm:prSet presAssocID="{0B16DD0F-DDFA-4B10-B105-3A33793DD2CD}" presName="matrix" presStyleCnt="0"/>
      <dgm:spPr/>
    </dgm:pt>
    <dgm:pt modelId="{B105F7C9-F1AD-452B-8E1B-DEFB2A6E5DFC}" type="pres">
      <dgm:prSet presAssocID="{0B16DD0F-DDFA-4B10-B105-3A33793DD2CD}" presName="tile1" presStyleLbl="node1" presStyleIdx="0" presStyleCnt="4"/>
      <dgm:spPr/>
      <dgm:t>
        <a:bodyPr/>
        <a:lstStyle/>
        <a:p>
          <a:endParaRPr lang="el-GR"/>
        </a:p>
      </dgm:t>
    </dgm:pt>
    <dgm:pt modelId="{11B154CF-5A6B-4777-A71D-25A9D5017292}" type="pres">
      <dgm:prSet presAssocID="{0B16DD0F-DDFA-4B10-B105-3A33793DD2CD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083AC43-2511-474A-8B05-7B19F3DCAEC9}" type="pres">
      <dgm:prSet presAssocID="{0B16DD0F-DDFA-4B10-B105-3A33793DD2CD}" presName="tile2" presStyleLbl="node1" presStyleIdx="1" presStyleCnt="4"/>
      <dgm:spPr/>
      <dgm:t>
        <a:bodyPr/>
        <a:lstStyle/>
        <a:p>
          <a:endParaRPr lang="el-GR"/>
        </a:p>
      </dgm:t>
    </dgm:pt>
    <dgm:pt modelId="{82B6F764-757B-466E-B951-DDDBAE0B17E9}" type="pres">
      <dgm:prSet presAssocID="{0B16DD0F-DDFA-4B10-B105-3A33793DD2CD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14F1F04-269B-4041-905D-B2065EB0ABAE}" type="pres">
      <dgm:prSet presAssocID="{0B16DD0F-DDFA-4B10-B105-3A33793DD2CD}" presName="tile3" presStyleLbl="node1" presStyleIdx="2" presStyleCnt="4"/>
      <dgm:spPr/>
      <dgm:t>
        <a:bodyPr/>
        <a:lstStyle/>
        <a:p>
          <a:endParaRPr lang="el-GR"/>
        </a:p>
      </dgm:t>
    </dgm:pt>
    <dgm:pt modelId="{E5AAB56C-D0CE-49D7-8C29-6FD54DBEA023}" type="pres">
      <dgm:prSet presAssocID="{0B16DD0F-DDFA-4B10-B105-3A33793DD2CD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7748ECD-E841-483F-910A-0B248FA06BA6}" type="pres">
      <dgm:prSet presAssocID="{0B16DD0F-DDFA-4B10-B105-3A33793DD2CD}" presName="tile4" presStyleLbl="node1" presStyleIdx="3" presStyleCnt="4"/>
      <dgm:spPr/>
      <dgm:t>
        <a:bodyPr/>
        <a:lstStyle/>
        <a:p>
          <a:endParaRPr lang="el-GR"/>
        </a:p>
      </dgm:t>
    </dgm:pt>
    <dgm:pt modelId="{0D0126B2-6E40-4472-9862-CAB5BF6D0562}" type="pres">
      <dgm:prSet presAssocID="{0B16DD0F-DDFA-4B10-B105-3A33793DD2CD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510FA6C-AA90-4627-96EB-5466A3CF17A8}" type="pres">
      <dgm:prSet presAssocID="{0B16DD0F-DDFA-4B10-B105-3A33793DD2CD}" presName="centerTile" presStyleLbl="fgShp" presStyleIdx="0" presStyleCnt="1">
        <dgm:presLayoutVars>
          <dgm:chMax val="0"/>
          <dgm:chPref val="0"/>
        </dgm:presLayoutVars>
      </dgm:prSet>
      <dgm:spPr/>
      <dgm:t>
        <a:bodyPr/>
        <a:lstStyle/>
        <a:p>
          <a:endParaRPr lang="el-GR"/>
        </a:p>
      </dgm:t>
    </dgm:pt>
  </dgm:ptLst>
  <dgm:cxnLst>
    <dgm:cxn modelId="{998EEAA0-8222-4B5E-81D7-ED0950FC0CFA}" type="presOf" srcId="{4369033A-9707-4975-A44F-380D2B92DC0D}" destId="{E5AAB56C-D0CE-49D7-8C29-6FD54DBEA023}" srcOrd="1" destOrd="0" presId="urn:microsoft.com/office/officeart/2005/8/layout/matrix1"/>
    <dgm:cxn modelId="{8833DE8E-C37F-4B6C-88A2-82F4F06ABB8C}" type="presOf" srcId="{4369033A-9707-4975-A44F-380D2B92DC0D}" destId="{C14F1F04-269B-4041-905D-B2065EB0ABAE}" srcOrd="0" destOrd="0" presId="urn:microsoft.com/office/officeart/2005/8/layout/matrix1"/>
    <dgm:cxn modelId="{52DFC9D4-628B-446A-996B-5C04C9FA818B}" srcId="{06C8CEF2-BF54-4555-88DE-F3357BA8B296}" destId="{4369033A-9707-4975-A44F-380D2B92DC0D}" srcOrd="2" destOrd="0" parTransId="{BBDA9401-E02B-4600-8F3B-A0471D50499A}" sibTransId="{6BF85541-AC55-491D-841A-629DB19137B8}"/>
    <dgm:cxn modelId="{D4D46E66-5DB1-412A-AE1B-25D303C64077}" srcId="{06C8CEF2-BF54-4555-88DE-F3357BA8B296}" destId="{1742D51B-A3D2-4282-A969-D01B6993C32B}" srcOrd="1" destOrd="0" parTransId="{0DBF32AC-A404-4FDC-8317-AEAA1F94C1BA}" sibTransId="{42F9A3CD-3DCE-4EF4-B088-4286ECED77D0}"/>
    <dgm:cxn modelId="{15CD9B5D-5A77-4EA0-9420-6F48896C1DF7}" type="presOf" srcId="{2744D1FD-3776-4283-B871-7CD24C930CB1}" destId="{67748ECD-E841-483F-910A-0B248FA06BA6}" srcOrd="0" destOrd="0" presId="urn:microsoft.com/office/officeart/2005/8/layout/matrix1"/>
    <dgm:cxn modelId="{83ADA312-F380-4C54-B6FD-1E0DB5A196AD}" srcId="{0B16DD0F-DDFA-4B10-B105-3A33793DD2CD}" destId="{06C8CEF2-BF54-4555-88DE-F3357BA8B296}" srcOrd="0" destOrd="0" parTransId="{9F8B54BD-8FF2-48E1-825A-10CC80398EE5}" sibTransId="{48E90345-E4CB-4F02-B48A-EAEBBEE4AB1B}"/>
    <dgm:cxn modelId="{FE2961BA-2961-4F6D-B3CC-5D562964825D}" type="presOf" srcId="{1CD78F74-7C7D-4A50-A581-311ABCE8BE55}" destId="{B105F7C9-F1AD-452B-8E1B-DEFB2A6E5DFC}" srcOrd="0" destOrd="0" presId="urn:microsoft.com/office/officeart/2005/8/layout/matrix1"/>
    <dgm:cxn modelId="{8D0C1AA2-AE70-47AA-B9CA-ACAE1BE46062}" srcId="{06C8CEF2-BF54-4555-88DE-F3357BA8B296}" destId="{2744D1FD-3776-4283-B871-7CD24C930CB1}" srcOrd="3" destOrd="0" parTransId="{B5A061D9-BAE4-4864-B55F-FBD02D30E15F}" sibTransId="{C5854B8B-60B9-466C-AB16-DE6FB15BB242}"/>
    <dgm:cxn modelId="{33E4FF8C-A135-4E8A-8D97-4092FDD76528}" type="presOf" srcId="{06C8CEF2-BF54-4555-88DE-F3357BA8B296}" destId="{F510FA6C-AA90-4627-96EB-5466A3CF17A8}" srcOrd="0" destOrd="0" presId="urn:microsoft.com/office/officeart/2005/8/layout/matrix1"/>
    <dgm:cxn modelId="{EF64C969-CAF6-4CB7-98A3-2A922CF3AC4C}" srcId="{06C8CEF2-BF54-4555-88DE-F3357BA8B296}" destId="{1CD78F74-7C7D-4A50-A581-311ABCE8BE55}" srcOrd="0" destOrd="0" parTransId="{C6728F82-8727-44C5-B4DB-E766FE2EAEDE}" sibTransId="{3511C085-13E3-4AD5-9E12-E6BE91F62F34}"/>
    <dgm:cxn modelId="{3EF8D51E-1D55-4056-94CB-511243A2B45E}" type="presOf" srcId="{1742D51B-A3D2-4282-A969-D01B6993C32B}" destId="{C083AC43-2511-474A-8B05-7B19F3DCAEC9}" srcOrd="0" destOrd="0" presId="urn:microsoft.com/office/officeart/2005/8/layout/matrix1"/>
    <dgm:cxn modelId="{6E2CC8C5-4DF9-4D7E-90A4-823ADF1B3A80}" type="presOf" srcId="{0B16DD0F-DDFA-4B10-B105-3A33793DD2CD}" destId="{E7182E52-9DE0-4EA6-B399-2F7685164ADA}" srcOrd="0" destOrd="0" presId="urn:microsoft.com/office/officeart/2005/8/layout/matrix1"/>
    <dgm:cxn modelId="{C0DC7F8D-E070-49E1-81CC-30B8B862BCD1}" type="presOf" srcId="{1742D51B-A3D2-4282-A969-D01B6993C32B}" destId="{82B6F764-757B-466E-B951-DDDBAE0B17E9}" srcOrd="1" destOrd="0" presId="urn:microsoft.com/office/officeart/2005/8/layout/matrix1"/>
    <dgm:cxn modelId="{43F3CF6C-92C8-48B7-990D-BA2B745972ED}" type="presOf" srcId="{2744D1FD-3776-4283-B871-7CD24C930CB1}" destId="{0D0126B2-6E40-4472-9862-CAB5BF6D0562}" srcOrd="1" destOrd="0" presId="urn:microsoft.com/office/officeart/2005/8/layout/matrix1"/>
    <dgm:cxn modelId="{B18339B8-7849-473E-8463-263530C19C27}" type="presOf" srcId="{1CD78F74-7C7D-4A50-A581-311ABCE8BE55}" destId="{11B154CF-5A6B-4777-A71D-25A9D5017292}" srcOrd="1" destOrd="0" presId="urn:microsoft.com/office/officeart/2005/8/layout/matrix1"/>
    <dgm:cxn modelId="{2755735B-C056-42AF-B7B5-963CB6BCAA2A}" type="presParOf" srcId="{E7182E52-9DE0-4EA6-B399-2F7685164ADA}" destId="{534350BB-5082-46D7-B99E-A74EA1BB7E28}" srcOrd="0" destOrd="0" presId="urn:microsoft.com/office/officeart/2005/8/layout/matrix1"/>
    <dgm:cxn modelId="{BD35A8C4-9943-4EE3-8CC2-9E4B23620552}" type="presParOf" srcId="{534350BB-5082-46D7-B99E-A74EA1BB7E28}" destId="{B105F7C9-F1AD-452B-8E1B-DEFB2A6E5DFC}" srcOrd="0" destOrd="0" presId="urn:microsoft.com/office/officeart/2005/8/layout/matrix1"/>
    <dgm:cxn modelId="{60DE3749-E496-45FE-ADD5-3DF6076A210E}" type="presParOf" srcId="{534350BB-5082-46D7-B99E-A74EA1BB7E28}" destId="{11B154CF-5A6B-4777-A71D-25A9D5017292}" srcOrd="1" destOrd="0" presId="urn:microsoft.com/office/officeart/2005/8/layout/matrix1"/>
    <dgm:cxn modelId="{48FA964F-293D-48F8-A657-DC1490D7B943}" type="presParOf" srcId="{534350BB-5082-46D7-B99E-A74EA1BB7E28}" destId="{C083AC43-2511-474A-8B05-7B19F3DCAEC9}" srcOrd="2" destOrd="0" presId="urn:microsoft.com/office/officeart/2005/8/layout/matrix1"/>
    <dgm:cxn modelId="{C9CFF5F7-01C5-47FA-B377-22CA071ED7B8}" type="presParOf" srcId="{534350BB-5082-46D7-B99E-A74EA1BB7E28}" destId="{82B6F764-757B-466E-B951-DDDBAE0B17E9}" srcOrd="3" destOrd="0" presId="urn:microsoft.com/office/officeart/2005/8/layout/matrix1"/>
    <dgm:cxn modelId="{6A6A96C8-7E6F-4864-B1CC-923620971DB7}" type="presParOf" srcId="{534350BB-5082-46D7-B99E-A74EA1BB7E28}" destId="{C14F1F04-269B-4041-905D-B2065EB0ABAE}" srcOrd="4" destOrd="0" presId="urn:microsoft.com/office/officeart/2005/8/layout/matrix1"/>
    <dgm:cxn modelId="{805D446F-0D41-4627-8944-D3DFA1248DFC}" type="presParOf" srcId="{534350BB-5082-46D7-B99E-A74EA1BB7E28}" destId="{E5AAB56C-D0CE-49D7-8C29-6FD54DBEA023}" srcOrd="5" destOrd="0" presId="urn:microsoft.com/office/officeart/2005/8/layout/matrix1"/>
    <dgm:cxn modelId="{897361A7-37E5-47A7-9BF5-93A1B38A3CA2}" type="presParOf" srcId="{534350BB-5082-46D7-B99E-A74EA1BB7E28}" destId="{67748ECD-E841-483F-910A-0B248FA06BA6}" srcOrd="6" destOrd="0" presId="urn:microsoft.com/office/officeart/2005/8/layout/matrix1"/>
    <dgm:cxn modelId="{8CCAAE80-4E83-43E6-94FB-83FBDB7E9261}" type="presParOf" srcId="{534350BB-5082-46D7-B99E-A74EA1BB7E28}" destId="{0D0126B2-6E40-4472-9862-CAB5BF6D0562}" srcOrd="7" destOrd="0" presId="urn:microsoft.com/office/officeart/2005/8/layout/matrix1"/>
    <dgm:cxn modelId="{2AE2A090-C08B-43D6-909E-72FE3AAED880}" type="presParOf" srcId="{E7182E52-9DE0-4EA6-B399-2F7685164ADA}" destId="{F510FA6C-AA90-4627-96EB-5466A3CF17A8}" srcOrd="1" destOrd="0" presId="urn:microsoft.com/office/officeart/2005/8/layout/matrix1"/>
  </dgm:cxnLst>
  <dgm:bg/>
  <dgm:whole/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0B16DD0F-DDFA-4B10-B105-3A33793DD2CD}" type="doc">
      <dgm:prSet loTypeId="urn:microsoft.com/office/officeart/2005/8/layout/matrix1" loCatId="matrix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06C8CEF2-BF54-4555-88DE-F3357BA8B296}">
      <dgm:prSet phldrT="[Text]" custT="1"/>
      <dgm:spPr/>
      <dgm:t>
        <a:bodyPr/>
        <a:lstStyle/>
        <a:p>
          <a:r>
            <a:rPr lang="en-US" sz="1100" dirty="0" smtClean="0"/>
            <a:t>Categorical_</a:t>
          </a:r>
        </a:p>
        <a:p>
          <a:r>
            <a:rPr lang="en-US" sz="1200" dirty="0" err="1" smtClean="0"/>
            <a:t>Crossentropy</a:t>
          </a:r>
          <a:endParaRPr lang="el-GR" sz="1100" dirty="0"/>
        </a:p>
      </dgm:t>
    </dgm:pt>
    <dgm:pt modelId="{9F8B54BD-8FF2-48E1-825A-10CC80398EE5}" type="parTrans" cxnId="{83ADA312-F380-4C54-B6FD-1E0DB5A196AD}">
      <dgm:prSet/>
      <dgm:spPr/>
      <dgm:t>
        <a:bodyPr/>
        <a:lstStyle/>
        <a:p>
          <a:endParaRPr lang="el-GR"/>
        </a:p>
      </dgm:t>
    </dgm:pt>
    <dgm:pt modelId="{48E90345-E4CB-4F02-B48A-EAEBBEE4AB1B}" type="sibTrans" cxnId="{83ADA312-F380-4C54-B6FD-1E0DB5A196AD}">
      <dgm:prSet/>
      <dgm:spPr/>
      <dgm:t>
        <a:bodyPr/>
        <a:lstStyle/>
        <a:p>
          <a:endParaRPr lang="el-GR"/>
        </a:p>
      </dgm:t>
    </dgm:pt>
    <dgm:pt modelId="{1CD78F74-7C7D-4A50-A581-311ABCE8BE55}">
      <dgm:prSet phldrT="[Text]" custT="1"/>
      <dgm:spPr/>
      <dgm:t>
        <a:bodyPr/>
        <a:lstStyle/>
        <a:p>
          <a:r>
            <a:rPr lang="en-US" sz="1800" b="1" dirty="0" smtClean="0"/>
            <a:t>Train Accuracy</a:t>
          </a:r>
        </a:p>
        <a:p>
          <a:r>
            <a:rPr lang="en-US" sz="1800" b="1" dirty="0" smtClean="0"/>
            <a:t>95,2%</a:t>
          </a:r>
          <a:endParaRPr lang="el-GR" sz="1800" b="1" dirty="0"/>
        </a:p>
      </dgm:t>
    </dgm:pt>
    <dgm:pt modelId="{C6728F82-8727-44C5-B4DB-E766FE2EAEDE}" type="parTrans" cxnId="{EF64C969-CAF6-4CB7-98A3-2A922CF3AC4C}">
      <dgm:prSet/>
      <dgm:spPr/>
      <dgm:t>
        <a:bodyPr/>
        <a:lstStyle/>
        <a:p>
          <a:endParaRPr lang="el-GR"/>
        </a:p>
      </dgm:t>
    </dgm:pt>
    <dgm:pt modelId="{3511C085-13E3-4AD5-9E12-E6BE91F62F34}" type="sibTrans" cxnId="{EF64C969-CAF6-4CB7-98A3-2A922CF3AC4C}">
      <dgm:prSet/>
      <dgm:spPr/>
      <dgm:t>
        <a:bodyPr/>
        <a:lstStyle/>
        <a:p>
          <a:endParaRPr lang="el-GR"/>
        </a:p>
      </dgm:t>
    </dgm:pt>
    <dgm:pt modelId="{1742D51B-A3D2-4282-A969-D01B6993C32B}">
      <dgm:prSet phldrT="[Text]" custT="1"/>
      <dgm:spPr/>
      <dgm:t>
        <a:bodyPr/>
        <a:lstStyle/>
        <a:p>
          <a:r>
            <a:rPr lang="en-US" sz="1800" b="1" dirty="0" smtClean="0"/>
            <a:t>Test Accuracy</a:t>
          </a:r>
        </a:p>
        <a:p>
          <a:r>
            <a:rPr lang="en-US" sz="1800" b="1" dirty="0" smtClean="0"/>
            <a:t>93,4%</a:t>
          </a:r>
          <a:endParaRPr lang="el-GR" sz="1800" b="1" dirty="0"/>
        </a:p>
      </dgm:t>
    </dgm:pt>
    <dgm:pt modelId="{0DBF32AC-A404-4FDC-8317-AEAA1F94C1BA}" type="parTrans" cxnId="{D4D46E66-5DB1-412A-AE1B-25D303C64077}">
      <dgm:prSet/>
      <dgm:spPr/>
      <dgm:t>
        <a:bodyPr/>
        <a:lstStyle/>
        <a:p>
          <a:endParaRPr lang="el-GR"/>
        </a:p>
      </dgm:t>
    </dgm:pt>
    <dgm:pt modelId="{42F9A3CD-3DCE-4EF4-B088-4286ECED77D0}" type="sibTrans" cxnId="{D4D46E66-5DB1-412A-AE1B-25D303C64077}">
      <dgm:prSet/>
      <dgm:spPr/>
      <dgm:t>
        <a:bodyPr/>
        <a:lstStyle/>
        <a:p>
          <a:endParaRPr lang="el-GR"/>
        </a:p>
      </dgm:t>
    </dgm:pt>
    <dgm:pt modelId="{4369033A-9707-4975-A44F-380D2B92DC0D}">
      <dgm:prSet phldrT="[Text]" custT="1"/>
      <dgm:spPr/>
      <dgm:t>
        <a:bodyPr/>
        <a:lstStyle/>
        <a:p>
          <a:r>
            <a:rPr lang="en-US" sz="1800" b="1" dirty="0" smtClean="0"/>
            <a:t>Iterations</a:t>
          </a:r>
        </a:p>
        <a:p>
          <a:r>
            <a:rPr lang="en-US" sz="1800" b="1" dirty="0" smtClean="0"/>
            <a:t>800</a:t>
          </a:r>
        </a:p>
        <a:p>
          <a:endParaRPr lang="el-GR" sz="1800" dirty="0"/>
        </a:p>
      </dgm:t>
    </dgm:pt>
    <dgm:pt modelId="{BBDA9401-E02B-4600-8F3B-A0471D50499A}" type="parTrans" cxnId="{52DFC9D4-628B-446A-996B-5C04C9FA818B}">
      <dgm:prSet/>
      <dgm:spPr/>
      <dgm:t>
        <a:bodyPr/>
        <a:lstStyle/>
        <a:p>
          <a:endParaRPr lang="el-GR"/>
        </a:p>
      </dgm:t>
    </dgm:pt>
    <dgm:pt modelId="{6BF85541-AC55-491D-841A-629DB19137B8}" type="sibTrans" cxnId="{52DFC9D4-628B-446A-996B-5C04C9FA818B}">
      <dgm:prSet/>
      <dgm:spPr/>
      <dgm:t>
        <a:bodyPr/>
        <a:lstStyle/>
        <a:p>
          <a:endParaRPr lang="el-GR"/>
        </a:p>
      </dgm:t>
    </dgm:pt>
    <dgm:pt modelId="{2744D1FD-3776-4283-B871-7CD24C930CB1}">
      <dgm:prSet phldrT="[Text]" custT="1"/>
      <dgm:spPr/>
      <dgm:t>
        <a:bodyPr/>
        <a:lstStyle/>
        <a:p>
          <a:r>
            <a:rPr lang="en-US" sz="1800" b="1" dirty="0" smtClean="0"/>
            <a:t>Execution Time</a:t>
          </a:r>
        </a:p>
        <a:p>
          <a:r>
            <a:rPr lang="en-US" sz="1800" b="1" dirty="0" smtClean="0"/>
            <a:t>139sec</a:t>
          </a:r>
        </a:p>
        <a:p>
          <a:endParaRPr lang="el-GR" sz="1800" dirty="0"/>
        </a:p>
      </dgm:t>
    </dgm:pt>
    <dgm:pt modelId="{B5A061D9-BAE4-4864-B55F-FBD02D30E15F}" type="parTrans" cxnId="{8D0C1AA2-AE70-47AA-B9CA-ACAE1BE46062}">
      <dgm:prSet/>
      <dgm:spPr/>
      <dgm:t>
        <a:bodyPr/>
        <a:lstStyle/>
        <a:p>
          <a:endParaRPr lang="el-GR"/>
        </a:p>
      </dgm:t>
    </dgm:pt>
    <dgm:pt modelId="{C5854B8B-60B9-466C-AB16-DE6FB15BB242}" type="sibTrans" cxnId="{8D0C1AA2-AE70-47AA-B9CA-ACAE1BE46062}">
      <dgm:prSet/>
      <dgm:spPr/>
      <dgm:t>
        <a:bodyPr/>
        <a:lstStyle/>
        <a:p>
          <a:endParaRPr lang="el-GR"/>
        </a:p>
      </dgm:t>
    </dgm:pt>
    <dgm:pt modelId="{E7182E52-9DE0-4EA6-B399-2F7685164ADA}" type="pres">
      <dgm:prSet presAssocID="{0B16DD0F-DDFA-4B10-B105-3A33793DD2CD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534350BB-5082-46D7-B99E-A74EA1BB7E28}" type="pres">
      <dgm:prSet presAssocID="{0B16DD0F-DDFA-4B10-B105-3A33793DD2CD}" presName="matrix" presStyleCnt="0"/>
      <dgm:spPr/>
    </dgm:pt>
    <dgm:pt modelId="{B105F7C9-F1AD-452B-8E1B-DEFB2A6E5DFC}" type="pres">
      <dgm:prSet presAssocID="{0B16DD0F-DDFA-4B10-B105-3A33793DD2CD}" presName="tile1" presStyleLbl="node1" presStyleIdx="0" presStyleCnt="4"/>
      <dgm:spPr/>
      <dgm:t>
        <a:bodyPr/>
        <a:lstStyle/>
        <a:p>
          <a:endParaRPr lang="el-GR"/>
        </a:p>
      </dgm:t>
    </dgm:pt>
    <dgm:pt modelId="{11B154CF-5A6B-4777-A71D-25A9D5017292}" type="pres">
      <dgm:prSet presAssocID="{0B16DD0F-DDFA-4B10-B105-3A33793DD2CD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083AC43-2511-474A-8B05-7B19F3DCAEC9}" type="pres">
      <dgm:prSet presAssocID="{0B16DD0F-DDFA-4B10-B105-3A33793DD2CD}" presName="tile2" presStyleLbl="node1" presStyleIdx="1" presStyleCnt="4"/>
      <dgm:spPr/>
      <dgm:t>
        <a:bodyPr/>
        <a:lstStyle/>
        <a:p>
          <a:endParaRPr lang="el-GR"/>
        </a:p>
      </dgm:t>
    </dgm:pt>
    <dgm:pt modelId="{82B6F764-757B-466E-B951-DDDBAE0B17E9}" type="pres">
      <dgm:prSet presAssocID="{0B16DD0F-DDFA-4B10-B105-3A33793DD2CD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14F1F04-269B-4041-905D-B2065EB0ABAE}" type="pres">
      <dgm:prSet presAssocID="{0B16DD0F-DDFA-4B10-B105-3A33793DD2CD}" presName="tile3" presStyleLbl="node1" presStyleIdx="2" presStyleCnt="4"/>
      <dgm:spPr/>
      <dgm:t>
        <a:bodyPr/>
        <a:lstStyle/>
        <a:p>
          <a:endParaRPr lang="el-GR"/>
        </a:p>
      </dgm:t>
    </dgm:pt>
    <dgm:pt modelId="{E5AAB56C-D0CE-49D7-8C29-6FD54DBEA023}" type="pres">
      <dgm:prSet presAssocID="{0B16DD0F-DDFA-4B10-B105-3A33793DD2CD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7748ECD-E841-483F-910A-0B248FA06BA6}" type="pres">
      <dgm:prSet presAssocID="{0B16DD0F-DDFA-4B10-B105-3A33793DD2CD}" presName="tile4" presStyleLbl="node1" presStyleIdx="3" presStyleCnt="4"/>
      <dgm:spPr/>
      <dgm:t>
        <a:bodyPr/>
        <a:lstStyle/>
        <a:p>
          <a:endParaRPr lang="el-GR"/>
        </a:p>
      </dgm:t>
    </dgm:pt>
    <dgm:pt modelId="{0D0126B2-6E40-4472-9862-CAB5BF6D0562}" type="pres">
      <dgm:prSet presAssocID="{0B16DD0F-DDFA-4B10-B105-3A33793DD2CD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510FA6C-AA90-4627-96EB-5466A3CF17A8}" type="pres">
      <dgm:prSet presAssocID="{0B16DD0F-DDFA-4B10-B105-3A33793DD2CD}" presName="centerTile" presStyleLbl="fgShp" presStyleIdx="0" presStyleCnt="1">
        <dgm:presLayoutVars>
          <dgm:chMax val="0"/>
          <dgm:chPref val="0"/>
        </dgm:presLayoutVars>
      </dgm:prSet>
      <dgm:spPr/>
      <dgm:t>
        <a:bodyPr/>
        <a:lstStyle/>
        <a:p>
          <a:endParaRPr lang="el-GR"/>
        </a:p>
      </dgm:t>
    </dgm:pt>
  </dgm:ptLst>
  <dgm:cxnLst>
    <dgm:cxn modelId="{0FCBB081-E890-48CF-B417-FA84482E0693}" type="presOf" srcId="{2744D1FD-3776-4283-B871-7CD24C930CB1}" destId="{0D0126B2-6E40-4472-9862-CAB5BF6D0562}" srcOrd="1" destOrd="0" presId="urn:microsoft.com/office/officeart/2005/8/layout/matrix1"/>
    <dgm:cxn modelId="{0770CDAB-AB11-49CC-AE7D-DB227D99B110}" type="presOf" srcId="{4369033A-9707-4975-A44F-380D2B92DC0D}" destId="{E5AAB56C-D0CE-49D7-8C29-6FD54DBEA023}" srcOrd="1" destOrd="0" presId="urn:microsoft.com/office/officeart/2005/8/layout/matrix1"/>
    <dgm:cxn modelId="{52DFC9D4-628B-446A-996B-5C04C9FA818B}" srcId="{06C8CEF2-BF54-4555-88DE-F3357BA8B296}" destId="{4369033A-9707-4975-A44F-380D2B92DC0D}" srcOrd="2" destOrd="0" parTransId="{BBDA9401-E02B-4600-8F3B-A0471D50499A}" sibTransId="{6BF85541-AC55-491D-841A-629DB19137B8}"/>
    <dgm:cxn modelId="{35820276-0216-4D03-AE2D-C65A24896E58}" type="presOf" srcId="{1CD78F74-7C7D-4A50-A581-311ABCE8BE55}" destId="{B105F7C9-F1AD-452B-8E1B-DEFB2A6E5DFC}" srcOrd="0" destOrd="0" presId="urn:microsoft.com/office/officeart/2005/8/layout/matrix1"/>
    <dgm:cxn modelId="{D4D46E66-5DB1-412A-AE1B-25D303C64077}" srcId="{06C8CEF2-BF54-4555-88DE-F3357BA8B296}" destId="{1742D51B-A3D2-4282-A969-D01B6993C32B}" srcOrd="1" destOrd="0" parTransId="{0DBF32AC-A404-4FDC-8317-AEAA1F94C1BA}" sibTransId="{42F9A3CD-3DCE-4EF4-B088-4286ECED77D0}"/>
    <dgm:cxn modelId="{B4A58AEF-29CC-435B-8134-40171C536209}" type="presOf" srcId="{4369033A-9707-4975-A44F-380D2B92DC0D}" destId="{C14F1F04-269B-4041-905D-B2065EB0ABAE}" srcOrd="0" destOrd="0" presId="urn:microsoft.com/office/officeart/2005/8/layout/matrix1"/>
    <dgm:cxn modelId="{48B95F98-2DBE-48A2-9454-45AE9C18F0D0}" type="presOf" srcId="{0B16DD0F-DDFA-4B10-B105-3A33793DD2CD}" destId="{E7182E52-9DE0-4EA6-B399-2F7685164ADA}" srcOrd="0" destOrd="0" presId="urn:microsoft.com/office/officeart/2005/8/layout/matrix1"/>
    <dgm:cxn modelId="{83ADA312-F380-4C54-B6FD-1E0DB5A196AD}" srcId="{0B16DD0F-DDFA-4B10-B105-3A33793DD2CD}" destId="{06C8CEF2-BF54-4555-88DE-F3357BA8B296}" srcOrd="0" destOrd="0" parTransId="{9F8B54BD-8FF2-48E1-825A-10CC80398EE5}" sibTransId="{48E90345-E4CB-4F02-B48A-EAEBBEE4AB1B}"/>
    <dgm:cxn modelId="{0961D10C-70C7-4276-BCC8-E29269653BB5}" type="presOf" srcId="{06C8CEF2-BF54-4555-88DE-F3357BA8B296}" destId="{F510FA6C-AA90-4627-96EB-5466A3CF17A8}" srcOrd="0" destOrd="0" presId="urn:microsoft.com/office/officeart/2005/8/layout/matrix1"/>
    <dgm:cxn modelId="{8D0C1AA2-AE70-47AA-B9CA-ACAE1BE46062}" srcId="{06C8CEF2-BF54-4555-88DE-F3357BA8B296}" destId="{2744D1FD-3776-4283-B871-7CD24C930CB1}" srcOrd="3" destOrd="0" parTransId="{B5A061D9-BAE4-4864-B55F-FBD02D30E15F}" sibTransId="{C5854B8B-60B9-466C-AB16-DE6FB15BB242}"/>
    <dgm:cxn modelId="{7B88DA6F-642D-48B1-B62F-CF3B288B6947}" type="presOf" srcId="{1CD78F74-7C7D-4A50-A581-311ABCE8BE55}" destId="{11B154CF-5A6B-4777-A71D-25A9D5017292}" srcOrd="1" destOrd="0" presId="urn:microsoft.com/office/officeart/2005/8/layout/matrix1"/>
    <dgm:cxn modelId="{8AA968D7-7791-41F6-93F9-C5D7F428E6EF}" type="presOf" srcId="{2744D1FD-3776-4283-B871-7CD24C930CB1}" destId="{67748ECD-E841-483F-910A-0B248FA06BA6}" srcOrd="0" destOrd="0" presId="urn:microsoft.com/office/officeart/2005/8/layout/matrix1"/>
    <dgm:cxn modelId="{EF64C969-CAF6-4CB7-98A3-2A922CF3AC4C}" srcId="{06C8CEF2-BF54-4555-88DE-F3357BA8B296}" destId="{1CD78F74-7C7D-4A50-A581-311ABCE8BE55}" srcOrd="0" destOrd="0" parTransId="{C6728F82-8727-44C5-B4DB-E766FE2EAEDE}" sibTransId="{3511C085-13E3-4AD5-9E12-E6BE91F62F34}"/>
    <dgm:cxn modelId="{64DB65CD-E4EB-4BED-B0E8-3D9A30CF132A}" type="presOf" srcId="{1742D51B-A3D2-4282-A969-D01B6993C32B}" destId="{82B6F764-757B-466E-B951-DDDBAE0B17E9}" srcOrd="1" destOrd="0" presId="urn:microsoft.com/office/officeart/2005/8/layout/matrix1"/>
    <dgm:cxn modelId="{801F4DE2-FA0F-46E1-A88F-4B0946943C6B}" type="presOf" srcId="{1742D51B-A3D2-4282-A969-D01B6993C32B}" destId="{C083AC43-2511-474A-8B05-7B19F3DCAEC9}" srcOrd="0" destOrd="0" presId="urn:microsoft.com/office/officeart/2005/8/layout/matrix1"/>
    <dgm:cxn modelId="{4EC56770-1CA6-4950-B39C-92E083B04153}" type="presParOf" srcId="{E7182E52-9DE0-4EA6-B399-2F7685164ADA}" destId="{534350BB-5082-46D7-B99E-A74EA1BB7E28}" srcOrd="0" destOrd="0" presId="urn:microsoft.com/office/officeart/2005/8/layout/matrix1"/>
    <dgm:cxn modelId="{87C0C52B-780C-4A42-A05D-C2CDBC03D9FE}" type="presParOf" srcId="{534350BB-5082-46D7-B99E-A74EA1BB7E28}" destId="{B105F7C9-F1AD-452B-8E1B-DEFB2A6E5DFC}" srcOrd="0" destOrd="0" presId="urn:microsoft.com/office/officeart/2005/8/layout/matrix1"/>
    <dgm:cxn modelId="{65CF452B-7EEA-46D3-BBAC-350AD9186B85}" type="presParOf" srcId="{534350BB-5082-46D7-B99E-A74EA1BB7E28}" destId="{11B154CF-5A6B-4777-A71D-25A9D5017292}" srcOrd="1" destOrd="0" presId="urn:microsoft.com/office/officeart/2005/8/layout/matrix1"/>
    <dgm:cxn modelId="{E8791E3D-98D1-42DD-8154-821CA7F9D0B3}" type="presParOf" srcId="{534350BB-5082-46D7-B99E-A74EA1BB7E28}" destId="{C083AC43-2511-474A-8B05-7B19F3DCAEC9}" srcOrd="2" destOrd="0" presId="urn:microsoft.com/office/officeart/2005/8/layout/matrix1"/>
    <dgm:cxn modelId="{3979D835-648A-4714-80A9-868B36782FEC}" type="presParOf" srcId="{534350BB-5082-46D7-B99E-A74EA1BB7E28}" destId="{82B6F764-757B-466E-B951-DDDBAE0B17E9}" srcOrd="3" destOrd="0" presId="urn:microsoft.com/office/officeart/2005/8/layout/matrix1"/>
    <dgm:cxn modelId="{431DF12B-BF66-422A-B18C-5DCF44C649E6}" type="presParOf" srcId="{534350BB-5082-46D7-B99E-A74EA1BB7E28}" destId="{C14F1F04-269B-4041-905D-B2065EB0ABAE}" srcOrd="4" destOrd="0" presId="urn:microsoft.com/office/officeart/2005/8/layout/matrix1"/>
    <dgm:cxn modelId="{36281BA0-744C-45C6-8D03-BABF4ED07D17}" type="presParOf" srcId="{534350BB-5082-46D7-B99E-A74EA1BB7E28}" destId="{E5AAB56C-D0CE-49D7-8C29-6FD54DBEA023}" srcOrd="5" destOrd="0" presId="urn:microsoft.com/office/officeart/2005/8/layout/matrix1"/>
    <dgm:cxn modelId="{65EE0EB6-19C9-43B7-A723-F33300E51891}" type="presParOf" srcId="{534350BB-5082-46D7-B99E-A74EA1BB7E28}" destId="{67748ECD-E841-483F-910A-0B248FA06BA6}" srcOrd="6" destOrd="0" presId="urn:microsoft.com/office/officeart/2005/8/layout/matrix1"/>
    <dgm:cxn modelId="{6965C967-20BD-43C1-A42E-59871CC51151}" type="presParOf" srcId="{534350BB-5082-46D7-B99E-A74EA1BB7E28}" destId="{0D0126B2-6E40-4472-9862-CAB5BF6D0562}" srcOrd="7" destOrd="0" presId="urn:microsoft.com/office/officeart/2005/8/layout/matrix1"/>
    <dgm:cxn modelId="{07ADF331-1DC7-4047-A9E2-968BDA2A20D8}" type="presParOf" srcId="{E7182E52-9DE0-4EA6-B399-2F7685164ADA}" destId="{F510FA6C-AA90-4627-96EB-5466A3CF17A8}" srcOrd="1" destOrd="0" presId="urn:microsoft.com/office/officeart/2005/8/layout/matrix1"/>
  </dgm:cxnLst>
  <dgm:bg/>
  <dgm:whole/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B16DD0F-DDFA-4B10-B105-3A33793DD2CD}" type="doc">
      <dgm:prSet loTypeId="urn:microsoft.com/office/officeart/2005/8/layout/matrix1" loCatId="matrix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l-GR"/>
        </a:p>
      </dgm:t>
    </dgm:pt>
    <dgm:pt modelId="{06C8CEF2-BF54-4555-88DE-F3357BA8B296}">
      <dgm:prSet phldrT="[Text]" custT="1"/>
      <dgm:spPr/>
      <dgm:t>
        <a:bodyPr/>
        <a:lstStyle/>
        <a:p>
          <a:r>
            <a:rPr lang="en-US" sz="1200" b="0" dirty="0" err="1" smtClean="0"/>
            <a:t>Mean_Square</a:t>
          </a:r>
          <a:r>
            <a:rPr lang="en-US" sz="1200" b="0" dirty="0" smtClean="0"/>
            <a:t>_</a:t>
          </a:r>
        </a:p>
        <a:p>
          <a:r>
            <a:rPr lang="en-US" sz="1200" b="0" dirty="0" smtClean="0"/>
            <a:t>_Error</a:t>
          </a:r>
          <a:endParaRPr lang="el-GR" sz="1200" b="0" dirty="0"/>
        </a:p>
      </dgm:t>
    </dgm:pt>
    <dgm:pt modelId="{9F8B54BD-8FF2-48E1-825A-10CC80398EE5}" type="parTrans" cxnId="{83ADA312-F380-4C54-B6FD-1E0DB5A196AD}">
      <dgm:prSet/>
      <dgm:spPr/>
      <dgm:t>
        <a:bodyPr/>
        <a:lstStyle/>
        <a:p>
          <a:endParaRPr lang="el-GR"/>
        </a:p>
      </dgm:t>
    </dgm:pt>
    <dgm:pt modelId="{48E90345-E4CB-4F02-B48A-EAEBBEE4AB1B}" type="sibTrans" cxnId="{83ADA312-F380-4C54-B6FD-1E0DB5A196AD}">
      <dgm:prSet/>
      <dgm:spPr/>
      <dgm:t>
        <a:bodyPr/>
        <a:lstStyle/>
        <a:p>
          <a:endParaRPr lang="el-GR"/>
        </a:p>
      </dgm:t>
    </dgm:pt>
    <dgm:pt modelId="{1CD78F74-7C7D-4A50-A581-311ABCE8BE55}">
      <dgm:prSet phldrT="[Text]" custT="1"/>
      <dgm:spPr/>
      <dgm:t>
        <a:bodyPr/>
        <a:lstStyle/>
        <a:p>
          <a:r>
            <a:rPr lang="en-US" sz="1800" b="1" dirty="0" smtClean="0"/>
            <a:t>Train Accuracy</a:t>
          </a:r>
        </a:p>
        <a:p>
          <a:r>
            <a:rPr lang="en-US" sz="1800" b="1" dirty="0" smtClean="0"/>
            <a:t>93%</a:t>
          </a:r>
          <a:endParaRPr lang="el-GR" sz="1800" b="1" dirty="0"/>
        </a:p>
      </dgm:t>
    </dgm:pt>
    <dgm:pt modelId="{C6728F82-8727-44C5-B4DB-E766FE2EAEDE}" type="parTrans" cxnId="{EF64C969-CAF6-4CB7-98A3-2A922CF3AC4C}">
      <dgm:prSet/>
      <dgm:spPr/>
      <dgm:t>
        <a:bodyPr/>
        <a:lstStyle/>
        <a:p>
          <a:endParaRPr lang="el-GR"/>
        </a:p>
      </dgm:t>
    </dgm:pt>
    <dgm:pt modelId="{3511C085-13E3-4AD5-9E12-E6BE91F62F34}" type="sibTrans" cxnId="{EF64C969-CAF6-4CB7-98A3-2A922CF3AC4C}">
      <dgm:prSet/>
      <dgm:spPr/>
      <dgm:t>
        <a:bodyPr/>
        <a:lstStyle/>
        <a:p>
          <a:endParaRPr lang="el-GR"/>
        </a:p>
      </dgm:t>
    </dgm:pt>
    <dgm:pt modelId="{1742D51B-A3D2-4282-A969-D01B6993C32B}">
      <dgm:prSet phldrT="[Text]" custT="1"/>
      <dgm:spPr/>
      <dgm:t>
        <a:bodyPr/>
        <a:lstStyle/>
        <a:p>
          <a:r>
            <a:rPr lang="en-US" sz="1800" b="1" dirty="0" smtClean="0"/>
            <a:t>Test Accuracy</a:t>
          </a:r>
        </a:p>
        <a:p>
          <a:r>
            <a:rPr lang="en-US" sz="1800" b="1" dirty="0" smtClean="0"/>
            <a:t>90%</a:t>
          </a:r>
          <a:endParaRPr lang="el-GR" sz="1800" b="1" dirty="0"/>
        </a:p>
      </dgm:t>
    </dgm:pt>
    <dgm:pt modelId="{0DBF32AC-A404-4FDC-8317-AEAA1F94C1BA}" type="parTrans" cxnId="{D4D46E66-5DB1-412A-AE1B-25D303C64077}">
      <dgm:prSet/>
      <dgm:spPr/>
      <dgm:t>
        <a:bodyPr/>
        <a:lstStyle/>
        <a:p>
          <a:endParaRPr lang="el-GR"/>
        </a:p>
      </dgm:t>
    </dgm:pt>
    <dgm:pt modelId="{42F9A3CD-3DCE-4EF4-B088-4286ECED77D0}" type="sibTrans" cxnId="{D4D46E66-5DB1-412A-AE1B-25D303C64077}">
      <dgm:prSet/>
      <dgm:spPr/>
      <dgm:t>
        <a:bodyPr/>
        <a:lstStyle/>
        <a:p>
          <a:endParaRPr lang="el-GR"/>
        </a:p>
      </dgm:t>
    </dgm:pt>
    <dgm:pt modelId="{4369033A-9707-4975-A44F-380D2B92DC0D}">
      <dgm:prSet phldrT="[Text]" custT="1"/>
      <dgm:spPr/>
      <dgm:t>
        <a:bodyPr/>
        <a:lstStyle/>
        <a:p>
          <a:r>
            <a:rPr lang="en-US" sz="1800" b="1" dirty="0" smtClean="0"/>
            <a:t>Iterations</a:t>
          </a:r>
        </a:p>
        <a:p>
          <a:r>
            <a:rPr lang="en-US" sz="1800" b="1" dirty="0" smtClean="0"/>
            <a:t>300</a:t>
          </a:r>
        </a:p>
        <a:p>
          <a:endParaRPr lang="el-GR" sz="1800" dirty="0"/>
        </a:p>
      </dgm:t>
    </dgm:pt>
    <dgm:pt modelId="{BBDA9401-E02B-4600-8F3B-A0471D50499A}" type="parTrans" cxnId="{52DFC9D4-628B-446A-996B-5C04C9FA818B}">
      <dgm:prSet/>
      <dgm:spPr/>
      <dgm:t>
        <a:bodyPr/>
        <a:lstStyle/>
        <a:p>
          <a:endParaRPr lang="el-GR"/>
        </a:p>
      </dgm:t>
    </dgm:pt>
    <dgm:pt modelId="{6BF85541-AC55-491D-841A-629DB19137B8}" type="sibTrans" cxnId="{52DFC9D4-628B-446A-996B-5C04C9FA818B}">
      <dgm:prSet/>
      <dgm:spPr/>
      <dgm:t>
        <a:bodyPr/>
        <a:lstStyle/>
        <a:p>
          <a:endParaRPr lang="el-GR"/>
        </a:p>
      </dgm:t>
    </dgm:pt>
    <dgm:pt modelId="{2744D1FD-3776-4283-B871-7CD24C930CB1}">
      <dgm:prSet phldrT="[Text]" custT="1"/>
      <dgm:spPr/>
      <dgm:t>
        <a:bodyPr/>
        <a:lstStyle/>
        <a:p>
          <a:r>
            <a:rPr lang="en-US" sz="1800" b="1" dirty="0" smtClean="0"/>
            <a:t>Execution Time</a:t>
          </a:r>
        </a:p>
        <a:p>
          <a:r>
            <a:rPr lang="en-US" sz="1800" b="1" dirty="0" smtClean="0"/>
            <a:t>48sec</a:t>
          </a:r>
        </a:p>
        <a:p>
          <a:endParaRPr lang="el-GR" sz="1800" dirty="0"/>
        </a:p>
      </dgm:t>
    </dgm:pt>
    <dgm:pt modelId="{B5A061D9-BAE4-4864-B55F-FBD02D30E15F}" type="parTrans" cxnId="{8D0C1AA2-AE70-47AA-B9CA-ACAE1BE46062}">
      <dgm:prSet/>
      <dgm:spPr/>
      <dgm:t>
        <a:bodyPr/>
        <a:lstStyle/>
        <a:p>
          <a:endParaRPr lang="el-GR"/>
        </a:p>
      </dgm:t>
    </dgm:pt>
    <dgm:pt modelId="{C5854B8B-60B9-466C-AB16-DE6FB15BB242}" type="sibTrans" cxnId="{8D0C1AA2-AE70-47AA-B9CA-ACAE1BE46062}">
      <dgm:prSet/>
      <dgm:spPr/>
      <dgm:t>
        <a:bodyPr/>
        <a:lstStyle/>
        <a:p>
          <a:endParaRPr lang="el-GR"/>
        </a:p>
      </dgm:t>
    </dgm:pt>
    <dgm:pt modelId="{E7182E52-9DE0-4EA6-B399-2F7685164ADA}" type="pres">
      <dgm:prSet presAssocID="{0B16DD0F-DDFA-4B10-B105-3A33793DD2CD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l-GR"/>
        </a:p>
      </dgm:t>
    </dgm:pt>
    <dgm:pt modelId="{534350BB-5082-46D7-B99E-A74EA1BB7E28}" type="pres">
      <dgm:prSet presAssocID="{0B16DD0F-DDFA-4B10-B105-3A33793DD2CD}" presName="matrix" presStyleCnt="0"/>
      <dgm:spPr/>
    </dgm:pt>
    <dgm:pt modelId="{B105F7C9-F1AD-452B-8E1B-DEFB2A6E5DFC}" type="pres">
      <dgm:prSet presAssocID="{0B16DD0F-DDFA-4B10-B105-3A33793DD2CD}" presName="tile1" presStyleLbl="node1" presStyleIdx="0" presStyleCnt="4"/>
      <dgm:spPr/>
      <dgm:t>
        <a:bodyPr/>
        <a:lstStyle/>
        <a:p>
          <a:endParaRPr lang="el-GR"/>
        </a:p>
      </dgm:t>
    </dgm:pt>
    <dgm:pt modelId="{11B154CF-5A6B-4777-A71D-25A9D5017292}" type="pres">
      <dgm:prSet presAssocID="{0B16DD0F-DDFA-4B10-B105-3A33793DD2CD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083AC43-2511-474A-8B05-7B19F3DCAEC9}" type="pres">
      <dgm:prSet presAssocID="{0B16DD0F-DDFA-4B10-B105-3A33793DD2CD}" presName="tile2" presStyleLbl="node1" presStyleIdx="1" presStyleCnt="4"/>
      <dgm:spPr/>
      <dgm:t>
        <a:bodyPr/>
        <a:lstStyle/>
        <a:p>
          <a:endParaRPr lang="el-GR"/>
        </a:p>
      </dgm:t>
    </dgm:pt>
    <dgm:pt modelId="{82B6F764-757B-466E-B951-DDDBAE0B17E9}" type="pres">
      <dgm:prSet presAssocID="{0B16DD0F-DDFA-4B10-B105-3A33793DD2CD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C14F1F04-269B-4041-905D-B2065EB0ABAE}" type="pres">
      <dgm:prSet presAssocID="{0B16DD0F-DDFA-4B10-B105-3A33793DD2CD}" presName="tile3" presStyleLbl="node1" presStyleIdx="2" presStyleCnt="4"/>
      <dgm:spPr/>
      <dgm:t>
        <a:bodyPr/>
        <a:lstStyle/>
        <a:p>
          <a:endParaRPr lang="el-GR"/>
        </a:p>
      </dgm:t>
    </dgm:pt>
    <dgm:pt modelId="{E5AAB56C-D0CE-49D7-8C29-6FD54DBEA023}" type="pres">
      <dgm:prSet presAssocID="{0B16DD0F-DDFA-4B10-B105-3A33793DD2CD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67748ECD-E841-483F-910A-0B248FA06BA6}" type="pres">
      <dgm:prSet presAssocID="{0B16DD0F-DDFA-4B10-B105-3A33793DD2CD}" presName="tile4" presStyleLbl="node1" presStyleIdx="3" presStyleCnt="4"/>
      <dgm:spPr/>
      <dgm:t>
        <a:bodyPr/>
        <a:lstStyle/>
        <a:p>
          <a:endParaRPr lang="el-GR"/>
        </a:p>
      </dgm:t>
    </dgm:pt>
    <dgm:pt modelId="{0D0126B2-6E40-4472-9862-CAB5BF6D0562}" type="pres">
      <dgm:prSet presAssocID="{0B16DD0F-DDFA-4B10-B105-3A33793DD2CD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l-GR"/>
        </a:p>
      </dgm:t>
    </dgm:pt>
    <dgm:pt modelId="{F510FA6C-AA90-4627-96EB-5466A3CF17A8}" type="pres">
      <dgm:prSet presAssocID="{0B16DD0F-DDFA-4B10-B105-3A33793DD2CD}" presName="centerTile" presStyleLbl="fgShp" presStyleIdx="0" presStyleCnt="1">
        <dgm:presLayoutVars>
          <dgm:chMax val="0"/>
          <dgm:chPref val="0"/>
        </dgm:presLayoutVars>
      </dgm:prSet>
      <dgm:spPr/>
      <dgm:t>
        <a:bodyPr/>
        <a:lstStyle/>
        <a:p>
          <a:endParaRPr lang="el-GR"/>
        </a:p>
      </dgm:t>
    </dgm:pt>
  </dgm:ptLst>
  <dgm:cxnLst>
    <dgm:cxn modelId="{D4D4EF5D-F775-43A2-9BFC-AC0B9297AF5F}" type="presOf" srcId="{1742D51B-A3D2-4282-A969-D01B6993C32B}" destId="{82B6F764-757B-466E-B951-DDDBAE0B17E9}" srcOrd="1" destOrd="0" presId="urn:microsoft.com/office/officeart/2005/8/layout/matrix1"/>
    <dgm:cxn modelId="{AD0FD802-3F14-4520-98FB-8CCAE4F1D389}" type="presOf" srcId="{4369033A-9707-4975-A44F-380D2B92DC0D}" destId="{E5AAB56C-D0CE-49D7-8C29-6FD54DBEA023}" srcOrd="1" destOrd="0" presId="urn:microsoft.com/office/officeart/2005/8/layout/matrix1"/>
    <dgm:cxn modelId="{0D333462-69DA-4221-8A7F-9A951A417839}" type="presOf" srcId="{4369033A-9707-4975-A44F-380D2B92DC0D}" destId="{C14F1F04-269B-4041-905D-B2065EB0ABAE}" srcOrd="0" destOrd="0" presId="urn:microsoft.com/office/officeart/2005/8/layout/matrix1"/>
    <dgm:cxn modelId="{DC7B0226-A930-420F-9698-6A4F0D783CA1}" type="presOf" srcId="{2744D1FD-3776-4283-B871-7CD24C930CB1}" destId="{67748ECD-E841-483F-910A-0B248FA06BA6}" srcOrd="0" destOrd="0" presId="urn:microsoft.com/office/officeart/2005/8/layout/matrix1"/>
    <dgm:cxn modelId="{EF64C969-CAF6-4CB7-98A3-2A922CF3AC4C}" srcId="{06C8CEF2-BF54-4555-88DE-F3357BA8B296}" destId="{1CD78F74-7C7D-4A50-A581-311ABCE8BE55}" srcOrd="0" destOrd="0" parTransId="{C6728F82-8727-44C5-B4DB-E766FE2EAEDE}" sibTransId="{3511C085-13E3-4AD5-9E12-E6BE91F62F34}"/>
    <dgm:cxn modelId="{83ADA312-F380-4C54-B6FD-1E0DB5A196AD}" srcId="{0B16DD0F-DDFA-4B10-B105-3A33793DD2CD}" destId="{06C8CEF2-BF54-4555-88DE-F3357BA8B296}" srcOrd="0" destOrd="0" parTransId="{9F8B54BD-8FF2-48E1-825A-10CC80398EE5}" sibTransId="{48E90345-E4CB-4F02-B48A-EAEBBEE4AB1B}"/>
    <dgm:cxn modelId="{BD365971-A909-4DD7-AF4F-D3D9DF6B7229}" type="presOf" srcId="{06C8CEF2-BF54-4555-88DE-F3357BA8B296}" destId="{F510FA6C-AA90-4627-96EB-5466A3CF17A8}" srcOrd="0" destOrd="0" presId="urn:microsoft.com/office/officeart/2005/8/layout/matrix1"/>
    <dgm:cxn modelId="{BE9A4AC5-2D16-4CCC-BBA4-0A52F588B0D3}" type="presOf" srcId="{1CD78F74-7C7D-4A50-A581-311ABCE8BE55}" destId="{11B154CF-5A6B-4777-A71D-25A9D5017292}" srcOrd="1" destOrd="0" presId="urn:microsoft.com/office/officeart/2005/8/layout/matrix1"/>
    <dgm:cxn modelId="{D4D46E66-5DB1-412A-AE1B-25D303C64077}" srcId="{06C8CEF2-BF54-4555-88DE-F3357BA8B296}" destId="{1742D51B-A3D2-4282-A969-D01B6993C32B}" srcOrd="1" destOrd="0" parTransId="{0DBF32AC-A404-4FDC-8317-AEAA1F94C1BA}" sibTransId="{42F9A3CD-3DCE-4EF4-B088-4286ECED77D0}"/>
    <dgm:cxn modelId="{8D0C1AA2-AE70-47AA-B9CA-ACAE1BE46062}" srcId="{06C8CEF2-BF54-4555-88DE-F3357BA8B296}" destId="{2744D1FD-3776-4283-B871-7CD24C930CB1}" srcOrd="3" destOrd="0" parTransId="{B5A061D9-BAE4-4864-B55F-FBD02D30E15F}" sibTransId="{C5854B8B-60B9-466C-AB16-DE6FB15BB242}"/>
    <dgm:cxn modelId="{C3E532DE-2A9D-44CE-BE48-8F6C24FBA90F}" type="presOf" srcId="{1CD78F74-7C7D-4A50-A581-311ABCE8BE55}" destId="{B105F7C9-F1AD-452B-8E1B-DEFB2A6E5DFC}" srcOrd="0" destOrd="0" presId="urn:microsoft.com/office/officeart/2005/8/layout/matrix1"/>
    <dgm:cxn modelId="{ACDD58F9-E545-46DF-B72D-014FEFE2D16B}" type="presOf" srcId="{2744D1FD-3776-4283-B871-7CD24C930CB1}" destId="{0D0126B2-6E40-4472-9862-CAB5BF6D0562}" srcOrd="1" destOrd="0" presId="urn:microsoft.com/office/officeart/2005/8/layout/matrix1"/>
    <dgm:cxn modelId="{06E2FD79-6D3B-4797-A817-849FE2503911}" type="presOf" srcId="{1742D51B-A3D2-4282-A969-D01B6993C32B}" destId="{C083AC43-2511-474A-8B05-7B19F3DCAEC9}" srcOrd="0" destOrd="0" presId="urn:microsoft.com/office/officeart/2005/8/layout/matrix1"/>
    <dgm:cxn modelId="{67175FF3-E15A-4AD1-AA23-7AB8ED80DFFD}" type="presOf" srcId="{0B16DD0F-DDFA-4B10-B105-3A33793DD2CD}" destId="{E7182E52-9DE0-4EA6-B399-2F7685164ADA}" srcOrd="0" destOrd="0" presId="urn:microsoft.com/office/officeart/2005/8/layout/matrix1"/>
    <dgm:cxn modelId="{52DFC9D4-628B-446A-996B-5C04C9FA818B}" srcId="{06C8CEF2-BF54-4555-88DE-F3357BA8B296}" destId="{4369033A-9707-4975-A44F-380D2B92DC0D}" srcOrd="2" destOrd="0" parTransId="{BBDA9401-E02B-4600-8F3B-A0471D50499A}" sibTransId="{6BF85541-AC55-491D-841A-629DB19137B8}"/>
    <dgm:cxn modelId="{4553C824-8687-4AA1-BA0D-B5B7FACF79D9}" type="presParOf" srcId="{E7182E52-9DE0-4EA6-B399-2F7685164ADA}" destId="{534350BB-5082-46D7-B99E-A74EA1BB7E28}" srcOrd="0" destOrd="0" presId="urn:microsoft.com/office/officeart/2005/8/layout/matrix1"/>
    <dgm:cxn modelId="{97A2ACE3-1FC3-4DC0-8BE8-25E819AE272B}" type="presParOf" srcId="{534350BB-5082-46D7-B99E-A74EA1BB7E28}" destId="{B105F7C9-F1AD-452B-8E1B-DEFB2A6E5DFC}" srcOrd="0" destOrd="0" presId="urn:microsoft.com/office/officeart/2005/8/layout/matrix1"/>
    <dgm:cxn modelId="{5BCD3153-BBDF-4A47-927D-0373065762A8}" type="presParOf" srcId="{534350BB-5082-46D7-B99E-A74EA1BB7E28}" destId="{11B154CF-5A6B-4777-A71D-25A9D5017292}" srcOrd="1" destOrd="0" presId="urn:microsoft.com/office/officeart/2005/8/layout/matrix1"/>
    <dgm:cxn modelId="{4FA15E04-40AA-4ACD-88F1-77591ECB74DF}" type="presParOf" srcId="{534350BB-5082-46D7-B99E-A74EA1BB7E28}" destId="{C083AC43-2511-474A-8B05-7B19F3DCAEC9}" srcOrd="2" destOrd="0" presId="urn:microsoft.com/office/officeart/2005/8/layout/matrix1"/>
    <dgm:cxn modelId="{41FF0B1C-ECB7-4AFE-83B3-9E17D600BC71}" type="presParOf" srcId="{534350BB-5082-46D7-B99E-A74EA1BB7E28}" destId="{82B6F764-757B-466E-B951-DDDBAE0B17E9}" srcOrd="3" destOrd="0" presId="urn:microsoft.com/office/officeart/2005/8/layout/matrix1"/>
    <dgm:cxn modelId="{ABE531ED-B058-48EA-B055-1412B5D54887}" type="presParOf" srcId="{534350BB-5082-46D7-B99E-A74EA1BB7E28}" destId="{C14F1F04-269B-4041-905D-B2065EB0ABAE}" srcOrd="4" destOrd="0" presId="urn:microsoft.com/office/officeart/2005/8/layout/matrix1"/>
    <dgm:cxn modelId="{F9ADC171-DC03-4F01-854F-BEAB1FB184F7}" type="presParOf" srcId="{534350BB-5082-46D7-B99E-A74EA1BB7E28}" destId="{E5AAB56C-D0CE-49D7-8C29-6FD54DBEA023}" srcOrd="5" destOrd="0" presId="urn:microsoft.com/office/officeart/2005/8/layout/matrix1"/>
    <dgm:cxn modelId="{E0EC2AA0-FBD8-4C2E-8626-35CA0591932D}" type="presParOf" srcId="{534350BB-5082-46D7-B99E-A74EA1BB7E28}" destId="{67748ECD-E841-483F-910A-0B248FA06BA6}" srcOrd="6" destOrd="0" presId="urn:microsoft.com/office/officeart/2005/8/layout/matrix1"/>
    <dgm:cxn modelId="{0524DAB2-DE32-45FE-AD53-F84A84D3144C}" type="presParOf" srcId="{534350BB-5082-46D7-B99E-A74EA1BB7E28}" destId="{0D0126B2-6E40-4472-9862-CAB5BF6D0562}" srcOrd="7" destOrd="0" presId="urn:microsoft.com/office/officeart/2005/8/layout/matrix1"/>
    <dgm:cxn modelId="{E939A2D5-2BED-4EB5-A41D-4BFA308C1337}" type="presParOf" srcId="{E7182E52-9DE0-4EA6-B399-2F7685164ADA}" destId="{F510FA6C-AA90-4627-96EB-5466A3CF17A8}" srcOrd="1" destOrd="0" presId="urn:microsoft.com/office/officeart/2005/8/layout/matrix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6/21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9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3.xml"/><Relationship Id="rId13" Type="http://schemas.openxmlformats.org/officeDocument/2006/relationships/diagramColors" Target="../diagrams/colors4.xml"/><Relationship Id="rId3" Type="http://schemas.openxmlformats.org/officeDocument/2006/relationships/diagramLayout" Target="../diagrams/layout2.xml"/><Relationship Id="rId7" Type="http://schemas.openxmlformats.org/officeDocument/2006/relationships/diagramLayout" Target="../diagrams/layout3.xml"/><Relationship Id="rId12" Type="http://schemas.openxmlformats.org/officeDocument/2006/relationships/diagramQuickStyle" Target="../diagrams/quickStyle4.xml"/><Relationship Id="rId17" Type="http://schemas.openxmlformats.org/officeDocument/2006/relationships/diagramColors" Target="../diagrams/colors5.xml"/><Relationship Id="rId2" Type="http://schemas.openxmlformats.org/officeDocument/2006/relationships/diagramData" Target="../diagrams/data2.xml"/><Relationship Id="rId16" Type="http://schemas.openxmlformats.org/officeDocument/2006/relationships/diagramQuickStyle" Target="../diagrams/quickStyle5.xml"/><Relationship Id="rId1" Type="http://schemas.openxmlformats.org/officeDocument/2006/relationships/slideLayout" Target="../slideLayouts/slideLayout2.xml"/><Relationship Id="rId6" Type="http://schemas.openxmlformats.org/officeDocument/2006/relationships/diagramData" Target="../diagrams/data3.xml"/><Relationship Id="rId11" Type="http://schemas.openxmlformats.org/officeDocument/2006/relationships/diagramLayout" Target="../diagrams/layout4.xml"/><Relationship Id="rId5" Type="http://schemas.openxmlformats.org/officeDocument/2006/relationships/diagramColors" Target="../diagrams/colors2.xml"/><Relationship Id="rId15" Type="http://schemas.openxmlformats.org/officeDocument/2006/relationships/diagramLayout" Target="../diagrams/layout5.xml"/><Relationship Id="rId10" Type="http://schemas.openxmlformats.org/officeDocument/2006/relationships/diagramData" Target="../diagrams/data4.xml"/><Relationship Id="rId4" Type="http://schemas.openxmlformats.org/officeDocument/2006/relationships/diagramQuickStyle" Target="../diagrams/quickStyle2.xml"/><Relationship Id="rId9" Type="http://schemas.openxmlformats.org/officeDocument/2006/relationships/diagramColors" Target="../diagrams/colors3.xml"/><Relationship Id="rId14" Type="http://schemas.openxmlformats.org/officeDocument/2006/relationships/diagramData" Target="../diagrams/data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7" Type="http://schemas.openxmlformats.org/officeDocument/2006/relationships/image" Target="../media/image31.png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8.xml"/><Relationship Id="rId13" Type="http://schemas.openxmlformats.org/officeDocument/2006/relationships/diagramColors" Target="../diagrams/colors9.xml"/><Relationship Id="rId3" Type="http://schemas.openxmlformats.org/officeDocument/2006/relationships/diagramLayout" Target="../diagrams/layout7.xml"/><Relationship Id="rId7" Type="http://schemas.openxmlformats.org/officeDocument/2006/relationships/diagramLayout" Target="../diagrams/layout8.xml"/><Relationship Id="rId12" Type="http://schemas.openxmlformats.org/officeDocument/2006/relationships/diagramQuickStyle" Target="../diagrams/quickStyle9.xml"/><Relationship Id="rId17" Type="http://schemas.openxmlformats.org/officeDocument/2006/relationships/diagramColors" Target="../diagrams/colors10.xml"/><Relationship Id="rId2" Type="http://schemas.openxmlformats.org/officeDocument/2006/relationships/diagramData" Target="../diagrams/data7.xml"/><Relationship Id="rId16" Type="http://schemas.openxmlformats.org/officeDocument/2006/relationships/diagramQuickStyle" Target="../diagrams/quickStyle10.xml"/><Relationship Id="rId1" Type="http://schemas.openxmlformats.org/officeDocument/2006/relationships/slideLayout" Target="../slideLayouts/slideLayout2.xml"/><Relationship Id="rId6" Type="http://schemas.openxmlformats.org/officeDocument/2006/relationships/diagramData" Target="../diagrams/data8.xml"/><Relationship Id="rId11" Type="http://schemas.openxmlformats.org/officeDocument/2006/relationships/diagramLayout" Target="../diagrams/layout9.xml"/><Relationship Id="rId5" Type="http://schemas.openxmlformats.org/officeDocument/2006/relationships/diagramColors" Target="../diagrams/colors7.xml"/><Relationship Id="rId15" Type="http://schemas.openxmlformats.org/officeDocument/2006/relationships/diagramLayout" Target="../diagrams/layout10.xml"/><Relationship Id="rId10" Type="http://schemas.openxmlformats.org/officeDocument/2006/relationships/diagramData" Target="../diagrams/data9.xml"/><Relationship Id="rId4" Type="http://schemas.openxmlformats.org/officeDocument/2006/relationships/diagramQuickStyle" Target="../diagrams/quickStyle7.xml"/><Relationship Id="rId9" Type="http://schemas.openxmlformats.org/officeDocument/2006/relationships/diagramColors" Target="../diagrams/colors8.xml"/><Relationship Id="rId14" Type="http://schemas.openxmlformats.org/officeDocument/2006/relationships/diagramData" Target="../diagrams/data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assification in a MLP using Minimum Error Entropy criterion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George </a:t>
            </a:r>
            <a:r>
              <a:rPr lang="en-US" dirty="0" err="1" smtClean="0"/>
              <a:t>Balas</a:t>
            </a:r>
            <a:endParaRPr lang="en-US" dirty="0" smtClean="0"/>
          </a:p>
          <a:p>
            <a:r>
              <a:rPr lang="en-US" dirty="0" smtClean="0"/>
              <a:t>Maria </a:t>
            </a:r>
            <a:r>
              <a:rPr lang="en-US" dirty="0" err="1" smtClean="0"/>
              <a:t>Kofterou</a:t>
            </a:r>
            <a:endParaRPr lang="en-US" dirty="0" smtClean="0"/>
          </a:p>
          <a:p>
            <a:r>
              <a:rPr lang="en-US" dirty="0" smtClean="0"/>
              <a:t>Anastasia </a:t>
            </a:r>
            <a:r>
              <a:rPr lang="en-US" dirty="0" err="1" smtClean="0"/>
              <a:t>Foudouli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240386"/>
          </a:xfrm>
        </p:spPr>
        <p:txBody>
          <a:bodyPr/>
          <a:lstStyle/>
          <a:p>
            <a:r>
              <a:rPr lang="en-US" sz="2000" dirty="0" smtClean="0"/>
              <a:t>In order to use the </a:t>
            </a:r>
            <a:r>
              <a:rPr lang="en-US" sz="2000" b="1" dirty="0" smtClean="0"/>
              <a:t>steepest descent training rule </a:t>
            </a:r>
            <a:r>
              <a:rPr lang="en-US" sz="2000" dirty="0" smtClean="0"/>
              <a:t>and the </a:t>
            </a:r>
            <a:r>
              <a:rPr lang="en-US" sz="2000" b="1" dirty="0" smtClean="0"/>
              <a:t>back propagation algorithm</a:t>
            </a:r>
            <a:r>
              <a:rPr lang="en-US" sz="2000" dirty="0" smtClean="0"/>
              <a:t>, we need to derive an analytic expression for the gradient.</a:t>
            </a:r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 Using the usual notation where		 is the </a:t>
            </a:r>
          </a:p>
          <a:p>
            <a:pPr>
              <a:buNone/>
            </a:pPr>
            <a:r>
              <a:rPr lang="en-US" sz="2000" dirty="0" smtClean="0"/>
              <a:t>partial derivative of  related to the weight connecting neuron j in a previous layer to neuron k in the next layer, we have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l-GR" sz="2400" dirty="0" smtClean="0"/>
          </a:p>
          <a:p>
            <a:endParaRPr lang="el-G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018366"/>
          </a:xfrm>
        </p:spPr>
        <p:txBody>
          <a:bodyPr/>
          <a:lstStyle/>
          <a:p>
            <a:r>
              <a:rPr lang="en-US" dirty="0" smtClean="0"/>
              <a:t>How to back propagate H</a:t>
            </a:r>
            <a:endParaRPr lang="el-GR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029200" y="2209800"/>
          <a:ext cx="642942" cy="1080143"/>
        </p:xfrm>
        <a:graphic>
          <a:graphicData uri="http://schemas.openxmlformats.org/presentationml/2006/ole">
            <p:oleObj spid="_x0000_s11266" name="Equation" r:id="rId3" imgW="317160" imgH="53316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066800" y="4191000"/>
          <a:ext cx="6301440" cy="1006480"/>
        </p:xfrm>
        <a:graphic>
          <a:graphicData uri="http://schemas.openxmlformats.org/presentationml/2006/ole">
            <p:oleObj spid="_x0000_s11267" name="Equation" r:id="rId4" imgW="3657600" imgH="5839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95800" y="5486400"/>
            <a:ext cx="3886200" cy="1200329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***Note: </a:t>
            </a:r>
          </a:p>
          <a:p>
            <a:r>
              <a:rPr lang="en-US" dirty="0" smtClean="0"/>
              <a:t>The exact same </a:t>
            </a:r>
          </a:p>
          <a:p>
            <a:r>
              <a:rPr lang="en-US" dirty="0" smtClean="0"/>
              <a:t>process applies for </a:t>
            </a:r>
          </a:p>
          <a:p>
            <a:endParaRPr lang="en-US" dirty="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934200" y="5562600"/>
          <a:ext cx="533400" cy="933450"/>
        </p:xfrm>
        <a:graphic>
          <a:graphicData uri="http://schemas.openxmlformats.org/presentationml/2006/ole">
            <p:oleObj spid="_x0000_s11268" name="Equation" r:id="rId5" imgW="30456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509751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here,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us,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/>
          <a:lstStyle/>
          <a:p>
            <a:r>
              <a:rPr lang="en-US" dirty="0" smtClean="0"/>
              <a:t>Classification in MLP</a:t>
            </a:r>
            <a:endParaRPr lang="el-GR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108075" y="1763713"/>
          <a:ext cx="7767638" cy="1208087"/>
        </p:xfrm>
        <a:graphic>
          <a:graphicData uri="http://schemas.openxmlformats.org/presentationml/2006/ole">
            <p:oleObj spid="_x0000_s4098" name="Equation" r:id="rId3" imgW="3429000" imgH="53316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538288" y="2971800"/>
          <a:ext cx="6981825" cy="1050925"/>
        </p:xfrm>
        <a:graphic>
          <a:graphicData uri="http://schemas.openxmlformats.org/presentationml/2006/ole">
            <p:oleObj spid="_x0000_s4099" name="Equation" r:id="rId4" imgW="3035160" imgH="45720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49238" y="4586288"/>
          <a:ext cx="8691562" cy="1204912"/>
        </p:xfrm>
        <a:graphic>
          <a:graphicData uri="http://schemas.openxmlformats.org/presentationml/2006/ole">
            <p:oleObj spid="_x0000_s4100" name="Equation" r:id="rId5" imgW="4216320" imgH="5839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38600" y="5791200"/>
            <a:ext cx="5105400" cy="92333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***Note: </a:t>
            </a:r>
            <a:r>
              <a:rPr lang="en-US" dirty="0" smtClean="0"/>
              <a:t>Since e(n) are vectors the differential is actually the differentiation of a matrix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240386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Having determined the last expression for all network weights, the </a:t>
            </a:r>
            <a:r>
              <a:rPr lang="en-US" sz="2400" b="1" dirty="0" smtClean="0"/>
              <a:t>weight update</a:t>
            </a:r>
            <a:r>
              <a:rPr lang="en-US" sz="2400" dirty="0" smtClean="0"/>
              <a:t> is given, for the m-</a:t>
            </a:r>
            <a:r>
              <a:rPr lang="en-US" sz="2400" dirty="0" err="1" smtClean="0"/>
              <a:t>th</a:t>
            </a:r>
            <a:r>
              <a:rPr lang="en-US" sz="2400" dirty="0" smtClean="0"/>
              <a:t> iteration, by the </a:t>
            </a:r>
            <a:r>
              <a:rPr lang="en-US" sz="2400" b="1" dirty="0" smtClean="0"/>
              <a:t>gradient descent rule</a:t>
            </a:r>
            <a:r>
              <a:rPr lang="en-US" sz="2400" dirty="0" smtClean="0"/>
              <a:t>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Where </a:t>
            </a:r>
            <a:r>
              <a:rPr lang="el-GR" sz="2400" dirty="0" smtClean="0"/>
              <a:t>η </a:t>
            </a:r>
            <a:r>
              <a:rPr lang="en-US" sz="2400" dirty="0" smtClean="0"/>
              <a:t>is the </a:t>
            </a:r>
            <a:r>
              <a:rPr lang="en-US" sz="2400" b="1" dirty="0" smtClean="0"/>
              <a:t>learning rate.</a:t>
            </a:r>
          </a:p>
          <a:p>
            <a:pPr>
              <a:buNone/>
            </a:pPr>
            <a:endParaRPr lang="el-GR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946928"/>
          </a:xfrm>
        </p:spPr>
        <p:txBody>
          <a:bodyPr/>
          <a:lstStyle/>
          <a:p>
            <a:r>
              <a:rPr lang="en-US" dirty="0" smtClean="0"/>
              <a:t>Classification in MLP</a:t>
            </a:r>
            <a:endParaRPr lang="el-GR" dirty="0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028825" y="2500313"/>
          <a:ext cx="3014663" cy="1217612"/>
        </p:xfrm>
        <a:graphic>
          <a:graphicData uri="http://schemas.openxmlformats.org/presentationml/2006/ole">
            <p:oleObj spid="_x0000_s5122" name="Equation" r:id="rId3" imgW="1320480" imgH="53316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981200" y="3581400"/>
          <a:ext cx="2819400" cy="1233488"/>
        </p:xfrm>
        <a:graphic>
          <a:graphicData uri="http://schemas.openxmlformats.org/presentationml/2006/ole">
            <p:oleObj spid="_x0000_s5123" name="Equation" r:id="rId4" imgW="121896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018366"/>
          </a:xfrm>
        </p:spPr>
        <p:txBody>
          <a:bodyPr/>
          <a:lstStyle/>
          <a:p>
            <a:r>
              <a:rPr lang="en-US" dirty="0" smtClean="0"/>
              <a:t>Parameter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4040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/>
              <a:t>1)Smoothing parameter h:</a:t>
            </a:r>
            <a:endParaRPr lang="en-US" dirty="0" smtClean="0"/>
          </a:p>
          <a:p>
            <a:r>
              <a:rPr lang="en-US" sz="2200" dirty="0" smtClean="0"/>
              <a:t>As the training process evolves, it is expected that the errors get closer, which means that one </a:t>
            </a:r>
            <a:r>
              <a:rPr lang="en-US" sz="2200" b="1" dirty="0" smtClean="0"/>
              <a:t>should need a decreasing smoothing parameter h</a:t>
            </a:r>
            <a:r>
              <a:rPr lang="en-US" sz="2200" dirty="0" smtClean="0"/>
              <a:t>. </a:t>
            </a:r>
          </a:p>
          <a:p>
            <a:pPr>
              <a:buNone/>
            </a:pPr>
            <a:endParaRPr lang="en-US" sz="2200" dirty="0" smtClean="0"/>
          </a:p>
          <a:p>
            <a:r>
              <a:rPr lang="en-US" sz="2200" dirty="0" smtClean="0"/>
              <a:t>Experimental results led to the conclusion that this is a </a:t>
            </a:r>
            <a:r>
              <a:rPr lang="en-US" sz="2200" b="1" dirty="0" smtClean="0"/>
              <a:t>highly sensitive parameter</a:t>
            </a:r>
            <a:r>
              <a:rPr lang="en-US" sz="2200" dirty="0" smtClean="0"/>
              <a:t>.</a:t>
            </a:r>
          </a:p>
          <a:p>
            <a:pPr>
              <a:buNone/>
            </a:pPr>
            <a:endParaRPr lang="en-US" sz="2200" dirty="0" smtClean="0"/>
          </a:p>
          <a:p>
            <a:r>
              <a:rPr lang="en-US" sz="2200" dirty="0" smtClean="0"/>
              <a:t> Indeed, decreasing h as the training evolves (for example, proportional to the variance of the errors in each epoch), leads to an </a:t>
            </a:r>
            <a:r>
              <a:rPr lang="en-US" sz="2200" b="1" dirty="0" smtClean="0"/>
              <a:t>unstable behavior </a:t>
            </a:r>
            <a:r>
              <a:rPr lang="en-US" sz="2200" dirty="0" smtClean="0"/>
              <a:t>of the algorithm.</a:t>
            </a:r>
          </a:p>
          <a:p>
            <a:pPr>
              <a:buNone/>
            </a:pPr>
            <a:endParaRPr lang="en-US" sz="2200" dirty="0" smtClean="0"/>
          </a:p>
          <a:p>
            <a:r>
              <a:rPr lang="en-US" sz="2200" dirty="0" smtClean="0"/>
              <a:t>In order to cope with this instability, one should </a:t>
            </a:r>
            <a:r>
              <a:rPr lang="en-US" sz="2200" b="1" dirty="0" smtClean="0"/>
              <a:t>run experiments with several h values</a:t>
            </a:r>
            <a:r>
              <a:rPr lang="en-US" sz="2200" dirty="0" smtClean="0"/>
              <a:t> and determine the best for each dataset and network configuration. </a:t>
            </a:r>
            <a:endParaRPr lang="el-GR" sz="2200" dirty="0" smtClean="0"/>
          </a:p>
          <a:p>
            <a:pPr>
              <a:buNone/>
            </a:pPr>
            <a:endParaRPr lang="el-G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875490"/>
          </a:xfrm>
        </p:spPr>
        <p:txBody>
          <a:bodyPr/>
          <a:lstStyle/>
          <a:p>
            <a:r>
              <a:rPr lang="en-US" dirty="0" smtClean="0"/>
              <a:t>Parameter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2984"/>
            <a:ext cx="8229600" cy="531182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/>
              <a:t> </a:t>
            </a:r>
            <a:r>
              <a:rPr lang="en-US" sz="2000" b="1" dirty="0" smtClean="0"/>
              <a:t>2)Learning Rate </a:t>
            </a:r>
            <a:r>
              <a:rPr lang="el-GR" sz="2000" b="1" dirty="0" smtClean="0"/>
              <a:t>η</a:t>
            </a:r>
            <a:endParaRPr lang="en-US" sz="2000" b="1" dirty="0" smtClean="0"/>
          </a:p>
          <a:p>
            <a:r>
              <a:rPr lang="en-US" sz="2000" b="1" dirty="0" smtClean="0"/>
              <a:t>Idea: </a:t>
            </a:r>
            <a:r>
              <a:rPr lang="en-US" sz="2000" dirty="0" smtClean="0"/>
              <a:t>Adjusting η along the training process. </a:t>
            </a:r>
            <a:r>
              <a:rPr lang="el-GR" sz="2000" dirty="0" smtClean="0"/>
              <a:t>Τ</a:t>
            </a:r>
            <a:r>
              <a:rPr lang="en-US" sz="2000" dirty="0" smtClean="0"/>
              <a:t>he procedure of variable learning rate not only solves the problem of choosing η, but also ensures a stable training. </a:t>
            </a:r>
            <a:endParaRPr lang="el-GR" sz="2000" dirty="0" smtClean="0"/>
          </a:p>
          <a:p>
            <a:r>
              <a:rPr lang="en-US" sz="2000" dirty="0" smtClean="0"/>
              <a:t>An </a:t>
            </a:r>
            <a:r>
              <a:rPr lang="en-US" sz="2000" b="1" dirty="0" smtClean="0"/>
              <a:t>update rule for learning rate</a:t>
            </a:r>
            <a:r>
              <a:rPr lang="en-US" sz="2000" dirty="0" smtClean="0"/>
              <a:t> :</a:t>
            </a:r>
            <a:endParaRPr lang="el-GR" sz="2000" dirty="0" smtClean="0"/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				 ,restart otherwise</a:t>
            </a:r>
          </a:p>
          <a:p>
            <a:r>
              <a:rPr lang="en-US" sz="2000" dirty="0" smtClean="0"/>
              <a:t>If entropy does not increase from one epoch to another, the algorithm is in the right direction, so η is increased by a factor u in order to speedup convergence.</a:t>
            </a:r>
          </a:p>
          <a:p>
            <a:r>
              <a:rPr lang="en-US" sz="2000" dirty="0" smtClean="0"/>
              <a:t> If η is large enough to increase entropy, then the algorithm makes a restart step and decreases η by a factor d to ensure that entropy is being minimized. </a:t>
            </a:r>
          </a:p>
          <a:p>
            <a:r>
              <a:rPr lang="en-US" sz="2000" dirty="0" smtClean="0"/>
              <a:t>This restart step is just a return to the weights of the previous epoch.</a:t>
            </a:r>
            <a:endParaRPr lang="el-GR" sz="2000" dirty="0" smtClean="0"/>
          </a:p>
          <a:p>
            <a:endParaRPr lang="el-GR" sz="2400" dirty="0" smtClean="0"/>
          </a:p>
          <a:p>
            <a:endParaRPr lang="el-GR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447800" y="2438400"/>
          <a:ext cx="4810308" cy="1246194"/>
        </p:xfrm>
        <a:graphic>
          <a:graphicData uri="http://schemas.openxmlformats.org/presentationml/2006/ole">
            <p:oleObj spid="_x0000_s12290" name="Equation" r:id="rId3" imgW="2450880" imgH="63468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524000" y="3124200"/>
          <a:ext cx="1676400" cy="494676"/>
        </p:xfrm>
        <a:graphic>
          <a:graphicData uri="http://schemas.openxmlformats.org/presentationml/2006/ole">
            <p:oleObj spid="_x0000_s12291" name="Equation" r:id="rId4" imgW="774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 smtClean="0"/>
              <a:t>Keras</a:t>
            </a:r>
            <a:r>
              <a:rPr lang="en-US" dirty="0" smtClean="0"/>
              <a:t> package, with </a:t>
            </a:r>
            <a:r>
              <a:rPr lang="en-US" dirty="0" err="1" smtClean="0"/>
              <a:t>Tensorflow</a:t>
            </a:r>
            <a:r>
              <a:rPr lang="en-US" dirty="0" smtClean="0"/>
              <a:t> Backend in Python</a:t>
            </a:r>
          </a:p>
          <a:p>
            <a:r>
              <a:rPr lang="en-US" dirty="0" smtClean="0"/>
              <a:t>Custom loss function</a:t>
            </a:r>
          </a:p>
          <a:p>
            <a:r>
              <a:rPr lang="en-US" dirty="0" smtClean="0"/>
              <a:t>MLP with1 hidden layer</a:t>
            </a:r>
          </a:p>
          <a:p>
            <a:r>
              <a:rPr lang="en-US" dirty="0" smtClean="0"/>
              <a:t>Back propagation with Gradient Descent for training using “Adam” </a:t>
            </a:r>
            <a:r>
              <a:rPr lang="en-US" dirty="0" smtClean="0"/>
              <a:t>optimizer</a:t>
            </a:r>
          </a:p>
          <a:p>
            <a:r>
              <a:rPr lang="en-US" dirty="0" smtClean="0"/>
              <a:t>Initial weights randomized with </a:t>
            </a:r>
            <a:r>
              <a:rPr lang="en-US" dirty="0" err="1" smtClean="0"/>
              <a:t>set.seed</a:t>
            </a:r>
            <a:r>
              <a:rPr lang="en-US" dirty="0" smtClean="0"/>
              <a:t> to obtain same results</a:t>
            </a:r>
            <a:endParaRPr lang="en-US" dirty="0" smtClean="0"/>
          </a:p>
          <a:p>
            <a:r>
              <a:rPr lang="en-US" dirty="0" err="1" smtClean="0"/>
              <a:t>Softmax</a:t>
            </a:r>
            <a:r>
              <a:rPr lang="en-US" dirty="0" smtClean="0"/>
              <a:t> activation functions</a:t>
            </a:r>
          </a:p>
          <a:p>
            <a:r>
              <a:rPr lang="en-US" dirty="0" smtClean="0"/>
              <a:t>Gaussian smoothing parameter  h=variance</a:t>
            </a:r>
          </a:p>
          <a:p>
            <a:r>
              <a:rPr lang="en-US" dirty="0" smtClean="0"/>
              <a:t>Train-Test split analogy of the datasets 75%-25%</a:t>
            </a:r>
          </a:p>
          <a:p>
            <a:r>
              <a:rPr lang="en-US" dirty="0" smtClean="0"/>
              <a:t>10% of the training set’s data for validation</a:t>
            </a:r>
          </a:p>
          <a:p>
            <a:r>
              <a:rPr lang="en-US" dirty="0" smtClean="0"/>
              <a:t>Accuracy as Metric</a:t>
            </a:r>
            <a:endParaRPr lang="el-GR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/>
              <a:t>Implementation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45259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is Data-Optimal Model</a:t>
            </a:r>
            <a:endParaRPr lang="el-GR" dirty="0"/>
          </a:p>
        </p:txBody>
      </p:sp>
      <p:pic>
        <p:nvPicPr>
          <p:cNvPr id="6" name="Picture 5" descr="Iris_800_loss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1140062"/>
            <a:ext cx="8001000" cy="5717938"/>
          </a:xfrm>
          <a:prstGeom prst="rect">
            <a:avLst/>
          </a:prstGeom>
        </p:spPr>
      </p:pic>
      <p:pic>
        <p:nvPicPr>
          <p:cNvPr id="7" name="Picture 6" descr="Iris_800_accuracy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1085604"/>
            <a:ext cx="8077200" cy="57723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Data features were not </a:t>
            </a:r>
            <a:r>
              <a:rPr lang="en-US" dirty="0" err="1" smtClean="0"/>
              <a:t>standarized</a:t>
            </a:r>
            <a:r>
              <a:rPr lang="en-US" dirty="0" smtClean="0"/>
              <a:t> to N(0,1).</a:t>
            </a:r>
          </a:p>
          <a:p>
            <a:pPr>
              <a:buNone/>
            </a:pPr>
            <a:r>
              <a:rPr lang="en-US" dirty="0" smtClean="0"/>
              <a:t>	If </a:t>
            </a:r>
            <a:r>
              <a:rPr lang="en-US" dirty="0" err="1" smtClean="0"/>
              <a:t>standarized</a:t>
            </a:r>
            <a:r>
              <a:rPr lang="en-US" dirty="0" smtClean="0"/>
              <a:t> accuracy of 96% requested up to 1800 iterations</a:t>
            </a:r>
          </a:p>
          <a:p>
            <a:r>
              <a:rPr lang="en-US" dirty="0" smtClean="0"/>
              <a:t>If optimizer SGD utilized, the train and test accuracy dropped to 78% and 65% for as much as 2800 iterations</a:t>
            </a:r>
          </a:p>
          <a:p>
            <a:r>
              <a:rPr lang="en-US" dirty="0" smtClean="0"/>
              <a:t>If sigmoid activation function or </a:t>
            </a:r>
            <a:r>
              <a:rPr lang="en-US" dirty="0" err="1" smtClean="0"/>
              <a:t>relu</a:t>
            </a:r>
            <a:r>
              <a:rPr lang="en-US" dirty="0" smtClean="0"/>
              <a:t> was used in hidden layer’s neurons instead of </a:t>
            </a:r>
            <a:r>
              <a:rPr lang="en-US" dirty="0" err="1" smtClean="0"/>
              <a:t>softmax</a:t>
            </a:r>
            <a:r>
              <a:rPr lang="en-US" dirty="0" smtClean="0"/>
              <a:t>, train and test accuracies were as low as 86% and 84% respectively</a:t>
            </a:r>
          </a:p>
          <a:p>
            <a:r>
              <a:rPr lang="en-US" dirty="0" smtClean="0"/>
              <a:t>Using more than 15 hidden neuron’s offered unnecessary complexity and over fitting . </a:t>
            </a:r>
          </a:p>
          <a:p>
            <a:pPr>
              <a:buNone/>
            </a:pPr>
            <a:r>
              <a:rPr lang="en-US" dirty="0" smtClean="0"/>
              <a:t>	For 4-15 hidden neurons the results remained the same</a:t>
            </a:r>
          </a:p>
          <a:p>
            <a:r>
              <a:rPr lang="en-US" dirty="0" smtClean="0"/>
              <a:t>Choosing learning rate near 0.001 caused over fitting too and near 0.1 failed to find the minima</a:t>
            </a:r>
          </a:p>
          <a:p>
            <a:r>
              <a:rPr lang="en-US" dirty="0" smtClean="0"/>
              <a:t>Models for comparison kept the same MLP architecture, </a:t>
            </a:r>
            <a:r>
              <a:rPr lang="en-US" dirty="0" err="1" smtClean="0"/>
              <a:t>tunned</a:t>
            </a:r>
            <a:r>
              <a:rPr lang="en-US" dirty="0" smtClean="0"/>
              <a:t> in optimal parameters</a:t>
            </a:r>
            <a:endParaRPr lang="el-GR" dirty="0" smtClean="0"/>
          </a:p>
          <a:p>
            <a:endParaRPr lang="el-GR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Iris_Remarks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0" y="990600"/>
          <a:ext cx="4724400" cy="259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err="1" smtClean="0"/>
              <a:t>Iris_Comparisson</a:t>
            </a:r>
            <a:r>
              <a:rPr lang="en-US" dirty="0" smtClean="0"/>
              <a:t> </a:t>
            </a:r>
            <a:endParaRPr lang="el-GR" dirty="0"/>
          </a:p>
        </p:txBody>
      </p:sp>
      <p:graphicFrame>
        <p:nvGraphicFramePr>
          <p:cNvPr id="10" name="Content Placeholder 4"/>
          <p:cNvGraphicFramePr>
            <a:graphicFrameLocks/>
          </p:cNvGraphicFramePr>
          <p:nvPr/>
        </p:nvGraphicFramePr>
        <p:xfrm>
          <a:off x="152400" y="3733800"/>
          <a:ext cx="457200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graphicFrame>
        <p:nvGraphicFramePr>
          <p:cNvPr id="11" name="Content Placeholder 4"/>
          <p:cNvGraphicFramePr>
            <a:graphicFrameLocks/>
          </p:cNvGraphicFramePr>
          <p:nvPr/>
        </p:nvGraphicFramePr>
        <p:xfrm>
          <a:off x="4572000" y="1219200"/>
          <a:ext cx="457200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12" name="Content Placeholder 4"/>
          <p:cNvGraphicFramePr>
            <a:graphicFrameLocks/>
          </p:cNvGraphicFramePr>
          <p:nvPr/>
        </p:nvGraphicFramePr>
        <p:xfrm>
          <a:off x="4572000" y="4038600"/>
          <a:ext cx="457200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45259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e Data-Optimal Model</a:t>
            </a:r>
            <a:endParaRPr lang="el-GR" dirty="0"/>
          </a:p>
        </p:txBody>
      </p:sp>
      <p:pic>
        <p:nvPicPr>
          <p:cNvPr id="5" name="Picture 4" descr="Wine_300_loss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1219199"/>
            <a:ext cx="7772400" cy="5554569"/>
          </a:xfrm>
          <a:prstGeom prst="rect">
            <a:avLst/>
          </a:prstGeom>
        </p:spPr>
      </p:pic>
      <p:pic>
        <p:nvPicPr>
          <p:cNvPr id="7" name="Picture 6" descr="Wine_300_accuracy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922235"/>
            <a:ext cx="8305800" cy="5935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64291"/>
          </a:xfrm>
        </p:spPr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Goal: </a:t>
            </a:r>
            <a:r>
              <a:rPr lang="en-US" dirty="0" smtClean="0"/>
              <a:t>Develop and train an MLP Artificial Neural Network using as objective function to minimize Shannon’s Error Entropy</a:t>
            </a:r>
          </a:p>
          <a:p>
            <a:endParaRPr lang="en-US" dirty="0" smtClean="0"/>
          </a:p>
          <a:p>
            <a:r>
              <a:rPr lang="en-US" dirty="0" smtClean="0"/>
              <a:t>Define the objective function</a:t>
            </a:r>
          </a:p>
          <a:p>
            <a:r>
              <a:rPr lang="en-US" dirty="0" smtClean="0"/>
              <a:t>Adapt the back propagation and gradient descent rules for the learning process</a:t>
            </a:r>
          </a:p>
          <a:p>
            <a:r>
              <a:rPr lang="en-US" dirty="0" smtClean="0"/>
              <a:t>Implement the NN in Python </a:t>
            </a:r>
          </a:p>
          <a:p>
            <a:r>
              <a:rPr lang="en-US" dirty="0" smtClean="0"/>
              <a:t>Train and compare the results to MLP’s using conventional Objective functions for Iris and Wine data sets</a:t>
            </a:r>
          </a:p>
          <a:p>
            <a:r>
              <a:rPr lang="en-US" dirty="0" smtClean="0"/>
              <a:t>Drawbacks and discussion</a:t>
            </a:r>
            <a:endParaRPr lang="el-G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Content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ata features were </a:t>
            </a:r>
            <a:r>
              <a:rPr lang="en-US" dirty="0" err="1" smtClean="0"/>
              <a:t>standarized</a:t>
            </a:r>
            <a:r>
              <a:rPr lang="en-US" dirty="0" smtClean="0"/>
              <a:t> to N(0,1). If not, MLP’s accuracy was stack to 40% even with optimal </a:t>
            </a:r>
            <a:r>
              <a:rPr lang="en-US" dirty="0" err="1" smtClean="0"/>
              <a:t>tunning</a:t>
            </a:r>
            <a:endParaRPr lang="en-US" dirty="0" smtClean="0"/>
          </a:p>
          <a:p>
            <a:r>
              <a:rPr lang="en-US" dirty="0" smtClean="0"/>
              <a:t>If optimizer SGD utilized, the train and test accuracy dropped to 49% and 47% for as much as 2000 iterations</a:t>
            </a:r>
          </a:p>
          <a:p>
            <a:r>
              <a:rPr lang="en-US" dirty="0" smtClean="0"/>
              <a:t>If sigmoid activation function or </a:t>
            </a:r>
            <a:r>
              <a:rPr lang="en-US" dirty="0" err="1" smtClean="0"/>
              <a:t>relu</a:t>
            </a:r>
            <a:r>
              <a:rPr lang="en-US" dirty="0" smtClean="0"/>
              <a:t> was used in hidden layer’s neurons instead of </a:t>
            </a:r>
            <a:r>
              <a:rPr lang="en-US" dirty="0" err="1" smtClean="0"/>
              <a:t>softmax</a:t>
            </a:r>
            <a:r>
              <a:rPr lang="en-US" dirty="0" smtClean="0"/>
              <a:t>, train and test accuracies were as low as 36% and 26% respectively</a:t>
            </a:r>
          </a:p>
          <a:p>
            <a:r>
              <a:rPr lang="en-US" dirty="0" smtClean="0"/>
              <a:t>Using more than 7 hidden neuron’s offered unnecessary complexity and over fitting </a:t>
            </a:r>
          </a:p>
          <a:p>
            <a:r>
              <a:rPr lang="en-US" dirty="0" smtClean="0"/>
              <a:t>Choosing learning rate near 0.001 caused over fitting too and near 0.1 failed to find the minima</a:t>
            </a:r>
          </a:p>
          <a:p>
            <a:r>
              <a:rPr lang="en-US" dirty="0" smtClean="0"/>
              <a:t>Models for comparison kept the same MLP architecture, </a:t>
            </a:r>
            <a:r>
              <a:rPr lang="en-US" dirty="0" err="1" smtClean="0"/>
              <a:t>tunned</a:t>
            </a:r>
            <a:r>
              <a:rPr lang="en-US" dirty="0" smtClean="0"/>
              <a:t> in optimal parameters</a:t>
            </a:r>
            <a:endParaRPr lang="el-GR" dirty="0" smtClean="0"/>
          </a:p>
          <a:p>
            <a:endParaRPr lang="el-GR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e </a:t>
            </a:r>
            <a:r>
              <a:rPr lang="en-US" dirty="0" err="1" smtClean="0"/>
              <a:t>Data_Remarks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0" y="990600"/>
          <a:ext cx="4724400" cy="259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err="1" smtClean="0"/>
              <a:t>Wine_Comparisson</a:t>
            </a:r>
            <a:r>
              <a:rPr lang="en-US" dirty="0" smtClean="0"/>
              <a:t> </a:t>
            </a:r>
            <a:endParaRPr lang="el-GR" dirty="0"/>
          </a:p>
        </p:txBody>
      </p:sp>
      <p:graphicFrame>
        <p:nvGraphicFramePr>
          <p:cNvPr id="10" name="Content Placeholder 4"/>
          <p:cNvGraphicFramePr>
            <a:graphicFrameLocks/>
          </p:cNvGraphicFramePr>
          <p:nvPr/>
        </p:nvGraphicFramePr>
        <p:xfrm>
          <a:off x="152400" y="3733800"/>
          <a:ext cx="457200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graphicFrame>
        <p:nvGraphicFramePr>
          <p:cNvPr id="11" name="Content Placeholder 4"/>
          <p:cNvGraphicFramePr>
            <a:graphicFrameLocks/>
          </p:cNvGraphicFramePr>
          <p:nvPr/>
        </p:nvGraphicFramePr>
        <p:xfrm>
          <a:off x="4572000" y="1219200"/>
          <a:ext cx="457200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12" name="Content Placeholder 4"/>
          <p:cNvGraphicFramePr>
            <a:graphicFrameLocks/>
          </p:cNvGraphicFramePr>
          <p:nvPr/>
        </p:nvGraphicFramePr>
        <p:xfrm>
          <a:off x="4572000" y="4038600"/>
          <a:ext cx="457200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ombined both methods to see if our MLP was able to achieve high classification accuracy, given the optimal clustering result using </a:t>
            </a:r>
            <a:r>
              <a:rPr lang="en-US" dirty="0" err="1" smtClean="0"/>
              <a:t>Renyi’s</a:t>
            </a:r>
            <a:r>
              <a:rPr lang="en-US" dirty="0" smtClean="0"/>
              <a:t> Clustering algorithm</a:t>
            </a:r>
          </a:p>
          <a:p>
            <a:r>
              <a:rPr lang="en-US" dirty="0" smtClean="0"/>
              <a:t>Robustness to noise</a:t>
            </a:r>
            <a:endParaRPr lang="el-GR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om unsupervised clustering to supervised classification</a:t>
            </a:r>
            <a:endParaRPr lang="el-GR" dirty="0"/>
          </a:p>
        </p:txBody>
      </p:sp>
      <p:graphicFrame>
        <p:nvGraphicFramePr>
          <p:cNvPr id="4" name="Diagram 3"/>
          <p:cNvGraphicFramePr/>
          <p:nvPr/>
        </p:nvGraphicFramePr>
        <p:xfrm>
          <a:off x="1524000" y="3733800"/>
          <a:ext cx="7391400" cy="2692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711891"/>
          </a:xfrm>
        </p:spPr>
        <p:txBody>
          <a:bodyPr/>
          <a:lstStyle/>
          <a:p>
            <a:r>
              <a:rPr lang="en-US" dirty="0" smtClean="0"/>
              <a:t>Applications to SVM and RDF</a:t>
            </a:r>
          </a:p>
          <a:p>
            <a:r>
              <a:rPr lang="en-US" dirty="0" smtClean="0"/>
              <a:t>Test in more complex dataset like NMIST</a:t>
            </a:r>
          </a:p>
          <a:p>
            <a:r>
              <a:rPr lang="en-US" dirty="0" err="1" smtClean="0"/>
              <a:t>Renyi’s</a:t>
            </a:r>
            <a:r>
              <a:rPr lang="en-US" dirty="0" smtClean="0"/>
              <a:t> Entropy instead of Shannon’s</a:t>
            </a:r>
          </a:p>
          <a:p>
            <a:r>
              <a:rPr lang="en-US" dirty="0" smtClean="0"/>
              <a:t>Adjustable learning rate</a:t>
            </a:r>
            <a:endParaRPr lang="el-GR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Work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4049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igh sensitivity to h smoothing parameter, that must be estimated based on the data</a:t>
            </a:r>
          </a:p>
          <a:p>
            <a:r>
              <a:rPr lang="en-US" sz="2400" dirty="0" smtClean="0"/>
              <a:t>MEE is proven to be harder for classification than regression [8]</a:t>
            </a:r>
          </a:p>
          <a:p>
            <a:r>
              <a:rPr lang="en-US" sz="2400" dirty="0" smtClean="0"/>
              <a:t>Shannon’s MEE converges slower than MSE and CE, although achieving higher accuracy[6]</a:t>
            </a:r>
            <a:endParaRPr lang="el-GR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Drawbacks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791200"/>
          </a:xfrm>
        </p:spPr>
        <p:txBody>
          <a:bodyPr>
            <a:normAutofit fontScale="62500" lnSpcReduction="20000"/>
          </a:bodyPr>
          <a:lstStyle/>
          <a:p>
            <a:r>
              <a:rPr lang="el-GR" dirty="0" smtClean="0"/>
              <a:t>[1]	S. Haykin, </a:t>
            </a:r>
            <a:r>
              <a:rPr lang="el-GR" i="1" dirty="0" smtClean="0"/>
              <a:t>Neural Networks and Learning Machines</a:t>
            </a:r>
            <a:r>
              <a:rPr lang="el-GR" dirty="0" smtClean="0"/>
              <a:t>, vol. 3. 2008.</a:t>
            </a:r>
          </a:p>
          <a:p>
            <a:r>
              <a:rPr lang="el-GR" dirty="0" smtClean="0"/>
              <a:t>[2]	L. M. Silva, J. M. De S, and L. A. Alexandre, “Neural Network Classification using Shannon ’ s Entropy,” 2004.</a:t>
            </a:r>
          </a:p>
          <a:p>
            <a:r>
              <a:rPr lang="el-GR" dirty="0" smtClean="0"/>
              <a:t>[3]	D. Erdogmus and J. C. Principe, “An error-entropy minimization algorithm for supervised training of nonlinear adaptive systems,” </a:t>
            </a:r>
            <a:r>
              <a:rPr lang="el-GR" i="1" dirty="0" smtClean="0"/>
              <a:t>IEEE Trans. Signal Process.</a:t>
            </a:r>
            <a:r>
              <a:rPr lang="el-GR" dirty="0" smtClean="0"/>
              <a:t>, vol. 50, no. 7, pp. 1780–1786, 2002.</a:t>
            </a:r>
          </a:p>
          <a:p>
            <a:r>
              <a:rPr lang="el-GR" dirty="0" smtClean="0"/>
              <a:t>[4]	I. A. Ahmad and P.-E. Lin, “A nonparametric estimation of the entropy for absolutely continuous distributions,” in </a:t>
            </a:r>
            <a:r>
              <a:rPr lang="el-GR" i="1" dirty="0" smtClean="0"/>
              <a:t>IEEE Transactions on Information Theory</a:t>
            </a:r>
            <a:r>
              <a:rPr lang="el-GR" dirty="0" smtClean="0"/>
              <a:t>, 1976, vol. 58, pp. 372–375.</a:t>
            </a:r>
          </a:p>
          <a:p>
            <a:r>
              <a:rPr lang="el-GR" dirty="0" smtClean="0"/>
              <a:t>[5]	J. M. Santos, L. A. Alexandre, and J. M. De Sá, “The Error Entropy Minimization Algorithm for Neural Network Classification,” no. Mi.</a:t>
            </a:r>
          </a:p>
          <a:p>
            <a:r>
              <a:rPr lang="el-GR" dirty="0" smtClean="0"/>
              <a:t>[6]	H. Aly, K. Rady, E. S. Academy, E. S. Cairo, P. O. Box, and E. Shorouk, “Shannon Entropy and Mean Square Errors for speeding the convergence of Multilayer Neural Networks : A comparative approach,” </a:t>
            </a:r>
            <a:r>
              <a:rPr lang="el-GR" i="1" dirty="0" smtClean="0"/>
              <a:t>Egypt. Informatics J.</a:t>
            </a:r>
            <a:r>
              <a:rPr lang="el-GR" dirty="0" smtClean="0"/>
              <a:t>, vol. 12, no. 3, pp. 197–209, 2011.</a:t>
            </a:r>
          </a:p>
          <a:p>
            <a:r>
              <a:rPr lang="el-GR" dirty="0" smtClean="0"/>
              <a:t>[7]	J. C. Principe, </a:t>
            </a:r>
            <a:r>
              <a:rPr lang="el-GR" i="1" dirty="0" smtClean="0"/>
              <a:t>Information Theoretic Learning: Renyi’s Entropy and Kernel Perspectives</a:t>
            </a:r>
            <a:r>
              <a:rPr lang="el-GR" dirty="0" smtClean="0"/>
              <a:t>, no. XIV. 2010.</a:t>
            </a:r>
          </a:p>
          <a:p>
            <a:r>
              <a:rPr lang="el-GR" dirty="0" smtClean="0"/>
              <a:t>[8]	J. P. M. De Sá, L. M. A. Silva, J. M. F. Santos, and L. A. Alexandre, </a:t>
            </a:r>
            <a:r>
              <a:rPr lang="el-GR" i="1" dirty="0" smtClean="0"/>
              <a:t>SCI 420 - Minimum Error Entropy Classification</a:t>
            </a:r>
            <a:r>
              <a:rPr lang="el-GR" dirty="0" smtClean="0"/>
              <a:t>. .</a:t>
            </a:r>
          </a:p>
          <a:p>
            <a:r>
              <a:rPr lang="el-GR" dirty="0" smtClean="0"/>
              <a:t>[9]	D. Erdogmus and J. Principe, </a:t>
            </a:r>
            <a:r>
              <a:rPr lang="el-GR" i="1" dirty="0" smtClean="0"/>
              <a:t>Comparison Of Entropy And Mean Square Error Criteria In Adaptive System Training Using Higher Order Statistics</a:t>
            </a:r>
            <a:r>
              <a:rPr lang="el-GR" dirty="0" smtClean="0"/>
              <a:t>. 2000.</a:t>
            </a:r>
          </a:p>
          <a:p>
            <a:r>
              <a:rPr lang="en-US" dirty="0" smtClean="0"/>
              <a:t>[10] Swain M,  Dash S, Dash K, </a:t>
            </a:r>
            <a:r>
              <a:rPr lang="en-US" dirty="0" err="1" smtClean="0"/>
              <a:t>Mohapatra</a:t>
            </a:r>
            <a:r>
              <a:rPr lang="en-US" dirty="0" smtClean="0"/>
              <a:t> S. </a:t>
            </a:r>
            <a:r>
              <a:rPr lang="en-US" i="1" dirty="0" smtClean="0"/>
              <a:t>An approach for Iris plant classification Using neural Network, </a:t>
            </a:r>
            <a:r>
              <a:rPr lang="en-US" dirty="0" smtClean="0"/>
              <a:t>International Journal on Soft Computing ( IJSC ), 2012</a:t>
            </a:r>
            <a:endParaRPr lang="el-GR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Bibliography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495463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b="1" dirty="0" smtClean="0"/>
              <a:t>Entropy Criteria:</a:t>
            </a:r>
            <a:r>
              <a:rPr lang="en-US" sz="2400" dirty="0" smtClean="0"/>
              <a:t> The minimization of the </a:t>
            </a:r>
            <a:r>
              <a:rPr lang="en-US" sz="2400" b="1" dirty="0" smtClean="0"/>
              <a:t>Shannon’s Entropy </a:t>
            </a:r>
            <a:r>
              <a:rPr lang="en-US" sz="2400" dirty="0" smtClean="0"/>
              <a:t>of the difference between the MLP output and the desired target (the error)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b="1" dirty="0" smtClean="0"/>
              <a:t>Idea: </a:t>
            </a:r>
            <a:r>
              <a:rPr lang="en-US" sz="2400" dirty="0" smtClean="0"/>
              <a:t>The minimization of error entropy implies a </a:t>
            </a:r>
            <a:r>
              <a:rPr lang="en-US" sz="2400" b="1" dirty="0" smtClean="0"/>
              <a:t>reduction of the expected information contained in the error</a:t>
            </a:r>
            <a:r>
              <a:rPr lang="en-US" sz="2400" dirty="0" smtClean="0"/>
              <a:t>, which leads to </a:t>
            </a:r>
            <a:r>
              <a:rPr lang="en-US" sz="2400" b="1" dirty="0" smtClean="0"/>
              <a:t>a maximization of the mutual information between the desired target and the model output</a:t>
            </a:r>
            <a:r>
              <a:rPr lang="en-US" sz="2400" dirty="0" smtClean="0"/>
              <a:t>. This means that the network is learning the target variable. [9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b="1" dirty="0" smtClean="0"/>
              <a:t>Algorithm:</a:t>
            </a:r>
            <a:r>
              <a:rPr lang="en-US" sz="2400" dirty="0" smtClean="0"/>
              <a:t> Consider an MLP with </a:t>
            </a:r>
            <a:r>
              <a:rPr lang="en-US" sz="2400" b="1" dirty="0" smtClean="0"/>
              <a:t>one hidden layer </a:t>
            </a:r>
            <a:r>
              <a:rPr lang="en-US" sz="2400" dirty="0" smtClean="0"/>
              <a:t>with </a:t>
            </a:r>
            <a:r>
              <a:rPr lang="en-US" sz="2400" b="1" dirty="0" smtClean="0"/>
              <a:t>output y</a:t>
            </a:r>
            <a:r>
              <a:rPr lang="en-US" sz="2400" dirty="0" smtClean="0"/>
              <a:t> and a </a:t>
            </a:r>
            <a:r>
              <a:rPr lang="en-US" sz="2400" b="1" dirty="0" smtClean="0"/>
              <a:t>target variable </a:t>
            </a:r>
            <a:r>
              <a:rPr lang="en-US" sz="2400" dirty="0" smtClean="0"/>
              <a:t>(class membership for each example in the dataset), </a:t>
            </a:r>
            <a:r>
              <a:rPr lang="en-US" sz="2400" b="1" dirty="0" smtClean="0"/>
              <a:t>t</a:t>
            </a:r>
            <a:r>
              <a:rPr lang="en-US" sz="2400" dirty="0" smtClean="0"/>
              <a:t>.</a:t>
            </a:r>
            <a:endParaRPr lang="en-US" sz="2400" b="1" dirty="0" smtClean="0"/>
          </a:p>
          <a:p>
            <a:pPr marL="521208" indent="-457200">
              <a:buNone/>
            </a:pPr>
            <a:endParaRPr lang="el-GR" sz="24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08980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lassification in Multilayer </a:t>
            </a:r>
            <a:r>
              <a:rPr lang="en-US" dirty="0" err="1" smtClean="0"/>
              <a:t>Perceptron</a:t>
            </a:r>
            <a:r>
              <a:rPr lang="en-US" dirty="0" smtClean="0"/>
              <a:t> (MLP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5097510"/>
          </a:xfrm>
        </p:spPr>
        <p:txBody>
          <a:bodyPr>
            <a:normAutofit lnSpcReduction="10000"/>
          </a:bodyPr>
          <a:lstStyle/>
          <a:p>
            <a:r>
              <a:rPr lang="en-US" sz="2200" dirty="0" smtClean="0"/>
              <a:t>For each observation we measure the error using </a:t>
            </a:r>
            <a:r>
              <a:rPr lang="en-US" sz="2200" b="1" dirty="0" smtClean="0"/>
              <a:t>e(n) </a:t>
            </a:r>
            <a:r>
              <a:rPr lang="en-US" sz="2200" b="1" smtClean="0"/>
              <a:t>= y(n</a:t>
            </a:r>
            <a:r>
              <a:rPr lang="en-US" sz="2200" b="1" dirty="0" smtClean="0"/>
              <a:t>) </a:t>
            </a:r>
            <a:r>
              <a:rPr lang="en-US" sz="2200" b="1" smtClean="0"/>
              <a:t>− t(n</a:t>
            </a:r>
            <a:r>
              <a:rPr lang="en-US" sz="2200" b="1" dirty="0" smtClean="0"/>
              <a:t>), n = 1, . . . ,N </a:t>
            </a:r>
            <a:r>
              <a:rPr lang="en-US" sz="2200" dirty="0" smtClean="0"/>
              <a:t>where N is the total number of examples.</a:t>
            </a:r>
          </a:p>
          <a:p>
            <a:endParaRPr lang="en-US" sz="2200" dirty="0" smtClean="0"/>
          </a:p>
          <a:p>
            <a:r>
              <a:rPr lang="en-US" sz="2200" dirty="0" smtClean="0"/>
              <a:t> We only consider the </a:t>
            </a:r>
            <a:r>
              <a:rPr lang="en-US" sz="2200" b="1" dirty="0" smtClean="0"/>
              <a:t>two-class problem</a:t>
            </a:r>
            <a:r>
              <a:rPr lang="en-US" sz="2200" dirty="0" smtClean="0"/>
              <a:t>; thus, as in we set t ∈ {−1, 1} and a single output unit with y ∈ [−1, 1].</a:t>
            </a:r>
          </a:p>
          <a:p>
            <a:pPr>
              <a:buNone/>
            </a:pPr>
            <a:endParaRPr lang="en-US" sz="2200" dirty="0" smtClean="0"/>
          </a:p>
          <a:p>
            <a:r>
              <a:rPr lang="en-US" sz="2200" dirty="0" smtClean="0"/>
              <a:t> These can easily be generalized in multiclass classification, by </a:t>
            </a:r>
            <a:r>
              <a:rPr lang="en-US" sz="2200" b="1" dirty="0" smtClean="0"/>
              <a:t>one-against-one</a:t>
            </a:r>
            <a:r>
              <a:rPr lang="en-US" sz="2200" dirty="0" smtClean="0"/>
              <a:t> or </a:t>
            </a:r>
            <a:r>
              <a:rPr lang="en-US" sz="2200" b="1" dirty="0" smtClean="0"/>
              <a:t>one-against-all </a:t>
            </a:r>
            <a:r>
              <a:rPr lang="en-US" sz="2200" dirty="0" smtClean="0"/>
              <a:t>classification, using a </a:t>
            </a:r>
            <a:r>
              <a:rPr lang="en-US" sz="2200" dirty="0" err="1" smtClean="0"/>
              <a:t>softmax</a:t>
            </a:r>
            <a:r>
              <a:rPr lang="en-US" sz="2200" dirty="0" smtClean="0"/>
              <a:t> activation function in the output layer.</a:t>
            </a:r>
          </a:p>
          <a:p>
            <a:endParaRPr lang="en-US" sz="2200" dirty="0" smtClean="0"/>
          </a:p>
          <a:p>
            <a:r>
              <a:rPr lang="en-US" sz="2200" b="1" dirty="0" err="1" smtClean="0"/>
              <a:t>Softmax</a:t>
            </a:r>
            <a:r>
              <a:rPr lang="en-US" sz="2200" b="1" dirty="0" smtClean="0"/>
              <a:t> </a:t>
            </a:r>
            <a:r>
              <a:rPr lang="en-US" sz="2200" dirty="0" smtClean="0"/>
              <a:t>is a generalization of the </a:t>
            </a:r>
            <a:r>
              <a:rPr lang="en-US" sz="2200" b="1" dirty="0" smtClean="0"/>
              <a:t>sigmoid function</a:t>
            </a:r>
            <a:r>
              <a:rPr lang="en-US" sz="2200" dirty="0" smtClean="0"/>
              <a:t>, that corresponds to the possibility of a sample belong to the class </a:t>
            </a:r>
            <a:r>
              <a:rPr lang="en-US" sz="2200" dirty="0" err="1" smtClean="0"/>
              <a:t>asigned</a:t>
            </a:r>
            <a:r>
              <a:rPr lang="en-US" sz="2200" dirty="0" smtClean="0"/>
              <a:t> to each neuron.</a:t>
            </a:r>
          </a:p>
          <a:p>
            <a:endParaRPr lang="el-GR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in MLP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11808"/>
          </a:xfrm>
        </p:spPr>
        <p:txBody>
          <a:bodyPr>
            <a:normAutofit fontScale="92500"/>
          </a:bodyPr>
          <a:lstStyle/>
          <a:p>
            <a:r>
              <a:rPr lang="en-US" sz="2200" b="1" dirty="0" smtClean="0"/>
              <a:t>Sigmoid function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pPr>
              <a:buNone/>
            </a:pPr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pPr>
              <a:buNone/>
            </a:pPr>
            <a:r>
              <a:rPr lang="en-US" sz="2200" dirty="0" smtClean="0"/>
              <a:t>Is used as the activation function in hidden layers. Its output corresponds to the possibility a neuron is activated or not.</a:t>
            </a:r>
          </a:p>
          <a:p>
            <a:pPr>
              <a:buNone/>
            </a:pPr>
            <a:endParaRPr lang="en-US" sz="2200" dirty="0" smtClean="0"/>
          </a:p>
          <a:p>
            <a:r>
              <a:rPr lang="en-US" sz="2200" b="1" dirty="0" err="1" smtClean="0"/>
              <a:t>Softmax</a:t>
            </a:r>
            <a:r>
              <a:rPr lang="en-US" sz="2200" b="1" dirty="0" smtClean="0"/>
              <a:t> function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pPr>
              <a:buNone/>
            </a:pPr>
            <a:r>
              <a:rPr lang="en-US" sz="2200" dirty="0" smtClean="0"/>
              <a:t>Corresponds to the possibility a neuron is activated, given that only one among the layers of the output layer should be activated (these possibilities should sum to 1)</a:t>
            </a:r>
            <a:endParaRPr lang="el-GR" sz="2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Functions</a:t>
            </a:r>
            <a:endParaRPr lang="el-GR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19200" y="1524000"/>
          <a:ext cx="2667000" cy="838200"/>
        </p:xfrm>
        <a:graphic>
          <a:graphicData uri="http://schemas.openxmlformats.org/presentationml/2006/ole">
            <p:oleObj spid="_x0000_s8195" name="Equation" r:id="rId3" imgW="1333440" imgH="41904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219200" y="2209800"/>
          <a:ext cx="5381318" cy="882650"/>
        </p:xfrm>
        <a:graphic>
          <a:graphicData uri="http://schemas.openxmlformats.org/presentationml/2006/ole">
            <p:oleObj spid="_x0000_s8196" name="Equation" r:id="rId4" imgW="2400120" imgH="39348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733800" y="4038600"/>
          <a:ext cx="2819400" cy="1482364"/>
        </p:xfrm>
        <a:graphic>
          <a:graphicData uri="http://schemas.openxmlformats.org/presentationml/2006/ole">
            <p:oleObj spid="_x0000_s8197" name="Equation" r:id="rId5" imgW="123156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5097510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 proposed </a:t>
            </a:r>
            <a:r>
              <a:rPr lang="en-US" sz="2000" b="1" dirty="0" smtClean="0"/>
              <a:t>back propagation </a:t>
            </a:r>
            <a:r>
              <a:rPr lang="en-US" sz="2000" dirty="0" smtClean="0"/>
              <a:t>algorithm uses a </a:t>
            </a:r>
            <a:r>
              <a:rPr lang="en-US" sz="2000" b="1" dirty="0" smtClean="0"/>
              <a:t>Shannon’s entropy estimator</a:t>
            </a:r>
            <a:r>
              <a:rPr lang="en-US" sz="2000" dirty="0" smtClean="0"/>
              <a:t> with mean square consistency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is </a:t>
            </a:r>
            <a:r>
              <a:rPr lang="en-US" sz="2000" b="1" dirty="0" smtClean="0"/>
              <a:t>non parametric estimation for the entropy </a:t>
            </a:r>
            <a:r>
              <a:rPr lang="en-US" sz="2000" dirty="0" smtClean="0"/>
              <a:t>for absolutely continuous distributions proposed in [4] provides the ability to work with Shannon entropy without the computational cost of integration and the ability to estimate error distribution using Gaussian kernels</a:t>
            </a:r>
          </a:p>
          <a:p>
            <a:endParaRPr lang="en-US" sz="2000" dirty="0" smtClean="0"/>
          </a:p>
          <a:p>
            <a:r>
              <a:rPr lang="en-US" sz="2000" dirty="0" smtClean="0"/>
              <a:t>It is proven the this estimator preserves the global minimum of actual entropy[3]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rror entropy estimator as Objective function</a:t>
            </a:r>
            <a:r>
              <a:rPr lang="en-US" sz="2000" dirty="0" smtClean="0"/>
              <a:t>[2][3]</a:t>
            </a:r>
            <a:endParaRPr lang="el-GR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286000" y="2057400"/>
          <a:ext cx="3810000" cy="973985"/>
        </p:xfrm>
        <a:graphic>
          <a:graphicData uri="http://schemas.openxmlformats.org/presentationml/2006/ole">
            <p:oleObj spid="_x0000_s7170" name="Equation" r:id="rId3" imgW="16887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643578"/>
          </a:xfrm>
        </p:spPr>
        <p:txBody>
          <a:bodyPr>
            <a:normAutofit/>
          </a:bodyPr>
          <a:lstStyle/>
          <a:p>
            <a:r>
              <a:rPr lang="en-US" sz="2000" dirty="0" smtClean="0"/>
              <a:t>E is the error random variable. </a:t>
            </a:r>
          </a:p>
          <a:p>
            <a:r>
              <a:rPr lang="en-US" sz="2000" dirty="0" smtClean="0"/>
              <a:t> We don’t know the distribution of the error variable. For the estimation of f(x) we use the </a:t>
            </a:r>
            <a:r>
              <a:rPr lang="en-US" sz="2000" b="1" dirty="0" smtClean="0"/>
              <a:t>nonparametric kernel estimator:</a:t>
            </a:r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dirty="0" smtClean="0"/>
              <a:t>where h is the </a:t>
            </a:r>
            <a:r>
              <a:rPr lang="en-US" sz="2000" b="1" dirty="0" smtClean="0"/>
              <a:t>smoothing parameter</a:t>
            </a:r>
            <a:r>
              <a:rPr lang="en-US" sz="2000" dirty="0" smtClean="0"/>
              <a:t> of the standard Gaussian kernel K in  d dimensional space is :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r>
              <a:rPr lang="en-US" sz="2000" dirty="0" smtClean="0"/>
              <a:t>As x=e(n)-e(l) and dim(e(n))= number of output layer neurons=</a:t>
            </a:r>
          </a:p>
          <a:p>
            <a:pPr>
              <a:buNone/>
            </a:pPr>
            <a:r>
              <a:rPr lang="en-US" sz="2000" dirty="0" smtClean="0"/>
              <a:t>			number of classes,</a:t>
            </a:r>
          </a:p>
          <a:p>
            <a:pPr>
              <a:buNone/>
            </a:pPr>
            <a:r>
              <a:rPr lang="en-US" sz="2000" dirty="0" smtClean="0"/>
              <a:t>				*d=number of classes</a:t>
            </a:r>
          </a:p>
          <a:p>
            <a:endParaRPr lang="el-GR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87549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n </a:t>
            </a:r>
            <a:r>
              <a:rPr lang="en-US" dirty="0" err="1" smtClean="0"/>
              <a:t>paramentric</a:t>
            </a:r>
            <a:r>
              <a:rPr lang="en-US" dirty="0" smtClean="0"/>
              <a:t> kernel estimator</a:t>
            </a:r>
            <a:r>
              <a:rPr lang="en-US" sz="1800" dirty="0" smtClean="0"/>
              <a:t>[7]pg 483-485</a:t>
            </a:r>
            <a:endParaRPr lang="el-GR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057400" y="2590800"/>
          <a:ext cx="4241800" cy="930275"/>
        </p:xfrm>
        <a:graphic>
          <a:graphicData uri="http://schemas.openxmlformats.org/presentationml/2006/ole">
            <p:oleObj spid="_x0000_s2050" name="Equation" r:id="rId3" imgW="1968480" imgH="4316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362200" y="4343400"/>
          <a:ext cx="3224213" cy="835025"/>
        </p:xfrm>
        <a:graphic>
          <a:graphicData uri="http://schemas.openxmlformats.org/presentationml/2006/ole">
            <p:oleObj spid="_x0000_s2052" name="Equation" r:id="rId4" imgW="17650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788091"/>
          </a:xfrm>
        </p:spPr>
        <p:txBody>
          <a:bodyPr>
            <a:normAutofit/>
          </a:bodyPr>
          <a:lstStyle/>
          <a:p>
            <a:r>
              <a:rPr lang="en-US" sz="2000" dirty="0" smtClean="0"/>
              <a:t>In order to ensure H(E) can be back propagated for minimization, it must be expressed as a </a:t>
            </a:r>
            <a:r>
              <a:rPr lang="en-US" sz="2000" b="1" dirty="0" smtClean="0"/>
              <a:t>function of weights and biases.</a:t>
            </a:r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r>
              <a:rPr lang="en-US" sz="2000" dirty="0" smtClean="0"/>
              <a:t>L=the output layer</a:t>
            </a:r>
          </a:p>
          <a:p>
            <a:r>
              <a:rPr lang="en-US" sz="2000" dirty="0" smtClean="0"/>
              <a:t>       =the activations of the neurons of l layer (a vector)</a:t>
            </a:r>
            <a:endParaRPr lang="en-US" sz="1600" dirty="0" smtClean="0"/>
          </a:p>
          <a:p>
            <a:r>
              <a:rPr lang="el-GR" sz="2000" dirty="0" smtClean="0"/>
              <a:t>σ=</a:t>
            </a:r>
            <a:r>
              <a:rPr lang="en-US" sz="2000" dirty="0" smtClean="0"/>
              <a:t>the activation function of a neuron</a:t>
            </a:r>
          </a:p>
          <a:p>
            <a:r>
              <a:rPr lang="en-US" sz="2000" dirty="0" smtClean="0"/>
              <a:t>N= the cardinality of the train set</a:t>
            </a:r>
          </a:p>
          <a:p>
            <a:endParaRPr lang="el-GR" sz="20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(E) as an objective function</a:t>
            </a:r>
            <a:endParaRPr lang="el-GR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14400" y="2362200"/>
          <a:ext cx="6652559" cy="825500"/>
        </p:xfrm>
        <a:graphic>
          <a:graphicData uri="http://schemas.openxmlformats.org/presentationml/2006/ole">
            <p:oleObj spid="_x0000_s9219" name="Equation" r:id="rId3" imgW="3479760" imgH="43164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38200" y="3429000"/>
          <a:ext cx="7096312" cy="749300"/>
        </p:xfrm>
        <a:graphic>
          <a:graphicData uri="http://schemas.openxmlformats.org/presentationml/2006/ole">
            <p:oleObj spid="_x0000_s9220" name="Equation" r:id="rId4" imgW="4089240" imgH="43164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14400" y="4572000"/>
          <a:ext cx="381000" cy="468923"/>
        </p:xfrm>
        <a:graphic>
          <a:graphicData uri="http://schemas.openxmlformats.org/presentationml/2006/ole">
            <p:oleObj spid="_x0000_s9221" name="Equation" r:id="rId5" imgW="164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240386"/>
          </a:xfrm>
        </p:spPr>
        <p:txBody>
          <a:bodyPr/>
          <a:lstStyle/>
          <a:p>
            <a:r>
              <a:rPr lang="en-US" sz="2000" b="1" dirty="0" smtClean="0"/>
              <a:t>Back Propagation fundamental equation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1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2)</a:t>
            </a:r>
          </a:p>
          <a:p>
            <a:pPr>
              <a:buNone/>
            </a:pPr>
            <a:endParaRPr lang="el-GR" sz="2400" dirty="0" smtClean="0"/>
          </a:p>
          <a:p>
            <a:pPr>
              <a:buNone/>
            </a:pPr>
            <a:r>
              <a:rPr lang="en-US" dirty="0" smtClean="0"/>
              <a:t>3)			,</a:t>
            </a:r>
            <a:endParaRPr lang="el-G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018366"/>
          </a:xfrm>
        </p:spPr>
        <p:txBody>
          <a:bodyPr/>
          <a:lstStyle/>
          <a:p>
            <a:r>
              <a:rPr lang="en-US" dirty="0" smtClean="0"/>
              <a:t>How to back propagate H</a:t>
            </a:r>
            <a:r>
              <a:rPr lang="en-US" sz="2000" dirty="0" smtClean="0"/>
              <a:t>[1]</a:t>
            </a:r>
            <a:endParaRPr lang="el-GR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95400" y="1981200"/>
          <a:ext cx="3484336" cy="1060450"/>
        </p:xfrm>
        <a:graphic>
          <a:graphicData uri="http://schemas.openxmlformats.org/presentationml/2006/ole">
            <p:oleObj spid="_x0000_s3076" name="Equation" r:id="rId3" imgW="1460160" imgH="4442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257800" y="2057400"/>
          <a:ext cx="2667000" cy="774290"/>
        </p:xfrm>
        <a:graphic>
          <a:graphicData uri="http://schemas.openxmlformats.org/presentationml/2006/ole">
            <p:oleObj spid="_x0000_s3077" name="Equation" r:id="rId4" imgW="1180800" imgH="34272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295400" y="4038600"/>
          <a:ext cx="1905000" cy="1025769"/>
        </p:xfrm>
        <a:graphic>
          <a:graphicData uri="http://schemas.openxmlformats.org/presentationml/2006/ole">
            <p:oleObj spid="_x0000_s3079" name="Equation" r:id="rId5" imgW="825480" imgH="44424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219200" y="3352800"/>
          <a:ext cx="4730750" cy="571500"/>
        </p:xfrm>
        <a:graphic>
          <a:graphicData uri="http://schemas.openxmlformats.org/presentationml/2006/ole">
            <p:oleObj spid="_x0000_s3080" name="Equation" r:id="rId6" imgW="1892160" imgH="22860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676400" y="5105400"/>
          <a:ext cx="1295400" cy="1007534"/>
        </p:xfrm>
        <a:graphic>
          <a:graphicData uri="http://schemas.openxmlformats.org/presentationml/2006/ole">
            <p:oleObj spid="_x0000_s3081" name="Equation" r:id="rId7" imgW="571320" imgH="4442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91000" y="4038600"/>
            <a:ext cx="4953000" cy="2862322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	****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te:</a:t>
            </a:r>
            <a:r>
              <a:rPr lang="en-US" dirty="0" smtClean="0"/>
              <a:t>		</a:t>
            </a:r>
          </a:p>
          <a:p>
            <a:r>
              <a:rPr lang="en-US" dirty="0" smtClean="0"/>
              <a:t>	</a:t>
            </a:r>
          </a:p>
          <a:p>
            <a:r>
              <a:rPr lang="en-US" dirty="0" smtClean="0"/>
              <a:t>			</a:t>
            </a:r>
          </a:p>
          <a:p>
            <a:r>
              <a:rPr lang="en-US" dirty="0" smtClean="0"/>
              <a:t>Back propagation calculates the partial derivatives of H(e(x)) for every x in the train set and then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181600" y="4267200"/>
          <a:ext cx="2159000" cy="667327"/>
        </p:xfrm>
        <a:graphic>
          <a:graphicData uri="http://schemas.openxmlformats.org/presentationml/2006/ole">
            <p:oleObj spid="_x0000_s3082" name="Equation" r:id="rId8" imgW="1396800" imgH="43164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943600" y="5943600"/>
          <a:ext cx="2133600" cy="585324"/>
        </p:xfrm>
        <a:graphic>
          <a:graphicData uri="http://schemas.openxmlformats.org/presentationml/2006/ole">
            <p:oleObj spid="_x0000_s3083" name="Equation" r:id="rId9" imgW="1434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ustom 1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4A734A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74</TotalTime>
  <Words>1362</Words>
  <Application>Microsoft Office PowerPoint</Application>
  <PresentationFormat>On-screen Show (4:3)</PresentationFormat>
  <Paragraphs>300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Concourse</vt:lpstr>
      <vt:lpstr>Equation</vt:lpstr>
      <vt:lpstr>Classification in a MLP using Minimum Error Entropy criterion</vt:lpstr>
      <vt:lpstr>Content</vt:lpstr>
      <vt:lpstr>Classification in Multilayer Perceptron (MLP)</vt:lpstr>
      <vt:lpstr>Classification in MLP</vt:lpstr>
      <vt:lpstr>Activation Functions</vt:lpstr>
      <vt:lpstr>Error entropy estimator as Objective function[2][3]</vt:lpstr>
      <vt:lpstr>Non paramentric kernel estimator[7]pg 483-485</vt:lpstr>
      <vt:lpstr>H(E) as an objective function</vt:lpstr>
      <vt:lpstr>How to back propagate H[1]</vt:lpstr>
      <vt:lpstr>How to back propagate H</vt:lpstr>
      <vt:lpstr>Classification in MLP</vt:lpstr>
      <vt:lpstr>Classification in MLP</vt:lpstr>
      <vt:lpstr>Parameters</vt:lpstr>
      <vt:lpstr>Parameters</vt:lpstr>
      <vt:lpstr>Implementation</vt:lpstr>
      <vt:lpstr>Iris Data-Optimal Model</vt:lpstr>
      <vt:lpstr>Iris_Remarks</vt:lpstr>
      <vt:lpstr>Iris_Comparisson </vt:lpstr>
      <vt:lpstr>Wine Data-Optimal Model</vt:lpstr>
      <vt:lpstr>Wine Data_Remarks</vt:lpstr>
      <vt:lpstr>Wine_Comparisson </vt:lpstr>
      <vt:lpstr>From unsupervised clustering to supervised classification</vt:lpstr>
      <vt:lpstr>Further Work</vt:lpstr>
      <vt:lpstr>Drawbacks</vt:lpstr>
      <vt:lpstr>Bibliograph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ft</dc:creator>
  <cp:lastModifiedBy>Koft</cp:lastModifiedBy>
  <cp:revision>62</cp:revision>
  <dcterms:created xsi:type="dcterms:W3CDTF">2006-08-16T00:00:00Z</dcterms:created>
  <dcterms:modified xsi:type="dcterms:W3CDTF">2018-06-21T17:04:33Z</dcterms:modified>
</cp:coreProperties>
</file>